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A44724" w14:textId="441D504C" w:rsidR="00C770EE" w:rsidRPr="00C770EE" w:rsidRDefault="00C770EE" w:rsidP="00C770EE">
      <w:pPr>
        <w:spacing w:after="0" w:line="240" w:lineRule="auto"/>
        <w:rPr>
          <w:rFonts w:ascii="Comic Sans MS" w:hAnsi="Comic Sans MS"/>
          <w:b/>
          <w:sz w:val="28"/>
          <w:szCs w:val="28"/>
        </w:rPr>
      </w:pPr>
      <w:r w:rsidRPr="00C770EE">
        <w:rPr>
          <w:rFonts w:ascii="Comic Sans MS" w:hAnsi="Comic Sans MS"/>
          <w:b/>
          <w:sz w:val="28"/>
          <w:szCs w:val="28"/>
        </w:rPr>
        <w:t xml:space="preserve">Unit </w:t>
      </w:r>
      <w:r w:rsidR="00D26DE6">
        <w:rPr>
          <w:rFonts w:ascii="Comic Sans MS" w:hAnsi="Comic Sans MS"/>
          <w:b/>
          <w:sz w:val="28"/>
          <w:szCs w:val="28"/>
        </w:rPr>
        <w:t>6</w:t>
      </w:r>
      <w:r w:rsidRPr="00C770EE">
        <w:rPr>
          <w:rFonts w:ascii="Comic Sans MS" w:hAnsi="Comic Sans MS"/>
          <w:b/>
          <w:sz w:val="28"/>
          <w:szCs w:val="28"/>
        </w:rPr>
        <w:t xml:space="preserve"> </w:t>
      </w:r>
      <w:r w:rsidR="00D26DE6">
        <w:rPr>
          <w:rFonts w:ascii="Comic Sans MS" w:hAnsi="Comic Sans MS"/>
          <w:b/>
          <w:sz w:val="28"/>
          <w:szCs w:val="28"/>
        </w:rPr>
        <w:t>Handout #2:</w:t>
      </w:r>
      <w:r w:rsidRPr="00C770EE">
        <w:rPr>
          <w:rFonts w:ascii="Comic Sans MS" w:hAnsi="Comic Sans MS"/>
          <w:b/>
          <w:sz w:val="28"/>
          <w:szCs w:val="28"/>
        </w:rPr>
        <w:t xml:space="preserve"> Rotational Motion</w:t>
      </w:r>
      <w:r w:rsidRPr="00C770EE">
        <w:rPr>
          <w:rFonts w:ascii="Comic Sans MS" w:hAnsi="Comic Sans MS"/>
          <w:b/>
          <w:sz w:val="28"/>
          <w:szCs w:val="28"/>
        </w:rPr>
        <w:tab/>
      </w:r>
      <w:r w:rsidRPr="00C770EE">
        <w:rPr>
          <w:rFonts w:ascii="Comic Sans MS" w:hAnsi="Comic Sans MS"/>
          <w:b/>
          <w:sz w:val="28"/>
          <w:szCs w:val="28"/>
        </w:rPr>
        <w:tab/>
        <w:t>Name: ___________</w:t>
      </w:r>
    </w:p>
    <w:p w14:paraId="165AF88E" w14:textId="29F17B17" w:rsidR="004D63CA" w:rsidRPr="00D26DE6" w:rsidRDefault="00050577" w:rsidP="00D26DE6">
      <w:pPr>
        <w:spacing w:after="0" w:line="240" w:lineRule="auto"/>
        <w:rPr>
          <w:rFonts w:ascii="Comic Sans MS" w:hAnsi="Comic Sans MS"/>
          <w:b/>
          <w:sz w:val="24"/>
          <w:szCs w:val="24"/>
          <w:u w:val="single"/>
        </w:rPr>
      </w:pPr>
      <w:r w:rsidRPr="00C770EE">
        <w:rPr>
          <w:rFonts w:ascii="Symbol" w:hAnsi="Symbol"/>
          <w:b/>
          <w:sz w:val="36"/>
          <w:szCs w:val="28"/>
          <w:u w:val="single"/>
        </w:rPr>
        <w:t></w:t>
      </w:r>
      <w:proofErr w:type="spellStart"/>
      <w:r w:rsidR="004D63CA" w:rsidRPr="00C770EE">
        <w:rPr>
          <w:rFonts w:ascii="Comic Sans MS" w:hAnsi="Comic Sans MS"/>
          <w:b/>
          <w:sz w:val="24"/>
          <w:szCs w:val="24"/>
          <w:u w:val="single"/>
        </w:rPr>
        <w:t>orque</w:t>
      </w:r>
      <w:proofErr w:type="spellEnd"/>
      <w:r w:rsidR="00C770EE" w:rsidRPr="00C770EE">
        <w:rPr>
          <w:rFonts w:ascii="Comic Sans MS" w:hAnsi="Comic Sans MS"/>
          <w:b/>
          <w:sz w:val="24"/>
          <w:szCs w:val="24"/>
          <w:u w:val="single"/>
        </w:rPr>
        <w:t xml:space="preserve"> Notes</w:t>
      </w:r>
    </w:p>
    <w:p w14:paraId="3AFE0C65" w14:textId="77777777" w:rsidR="004A6E13" w:rsidRPr="00933ACA" w:rsidRDefault="004D63CA" w:rsidP="004D63CA">
      <w:pPr>
        <w:spacing w:after="0"/>
        <w:rPr>
          <w:rFonts w:ascii="Comic Sans MS" w:hAnsi="Comic Sans MS"/>
          <w:sz w:val="24"/>
          <w:szCs w:val="24"/>
        </w:rPr>
      </w:pPr>
      <w:r w:rsidRPr="00933ACA">
        <w:rPr>
          <w:rFonts w:ascii="Comic Sans MS" w:hAnsi="Comic Sans MS"/>
          <w:b/>
          <w:sz w:val="24"/>
          <w:szCs w:val="24"/>
        </w:rPr>
        <w:t>I.</w:t>
      </w:r>
      <w:r w:rsidR="004A6E13" w:rsidRPr="00933ACA">
        <w:rPr>
          <w:rFonts w:ascii="Comic Sans MS" w:hAnsi="Comic Sans MS"/>
          <w:b/>
          <w:sz w:val="24"/>
          <w:szCs w:val="24"/>
        </w:rPr>
        <w:t xml:space="preserve">  </w:t>
      </w:r>
      <w:r w:rsidR="00050577" w:rsidRPr="00D26DE6">
        <w:rPr>
          <w:rFonts w:ascii="Symbol" w:hAnsi="Symbol"/>
          <w:b/>
          <w:sz w:val="44"/>
          <w:szCs w:val="44"/>
        </w:rPr>
        <w:t></w:t>
      </w:r>
      <w:proofErr w:type="spellStart"/>
      <w:r w:rsidR="004A6E13" w:rsidRPr="00933ACA">
        <w:rPr>
          <w:rFonts w:ascii="Comic Sans MS" w:hAnsi="Comic Sans MS"/>
          <w:b/>
          <w:sz w:val="24"/>
          <w:szCs w:val="24"/>
        </w:rPr>
        <w:t>orque</w:t>
      </w:r>
      <w:proofErr w:type="spellEnd"/>
      <w:r w:rsidRPr="00933ACA">
        <w:rPr>
          <w:rFonts w:ascii="Comic Sans MS" w:hAnsi="Comic Sans MS"/>
          <w:sz w:val="24"/>
          <w:szCs w:val="24"/>
        </w:rPr>
        <w:t xml:space="preserve">  </w:t>
      </w:r>
    </w:p>
    <w:p w14:paraId="3F2E49FF" w14:textId="77777777" w:rsidR="004A6E13" w:rsidRPr="00933ACA" w:rsidRDefault="004A6E13" w:rsidP="004D63CA">
      <w:pPr>
        <w:spacing w:after="0"/>
        <w:rPr>
          <w:rFonts w:ascii="Comic Sans MS" w:hAnsi="Comic Sans MS"/>
          <w:sz w:val="24"/>
          <w:szCs w:val="24"/>
        </w:rPr>
      </w:pPr>
    </w:p>
    <w:p w14:paraId="6DD9842A" w14:textId="77777777" w:rsidR="004D63CA" w:rsidRPr="00933ACA" w:rsidRDefault="004A6E13" w:rsidP="004A6E13">
      <w:pPr>
        <w:spacing w:after="0"/>
        <w:ind w:firstLine="720"/>
        <w:rPr>
          <w:rFonts w:ascii="Comic Sans MS" w:hAnsi="Comic Sans MS"/>
          <w:sz w:val="24"/>
          <w:szCs w:val="24"/>
        </w:rPr>
      </w:pPr>
      <w:r w:rsidRPr="00933ACA">
        <w:rPr>
          <w:rFonts w:ascii="Comic Sans MS" w:hAnsi="Comic Sans MS"/>
          <w:sz w:val="24"/>
          <w:szCs w:val="24"/>
        </w:rPr>
        <w:t xml:space="preserve">A.  </w:t>
      </w:r>
      <w:r w:rsidR="004D63CA" w:rsidRPr="00933ACA">
        <w:rPr>
          <w:rFonts w:ascii="Comic Sans MS" w:hAnsi="Comic Sans MS"/>
          <w:sz w:val="24"/>
          <w:szCs w:val="24"/>
        </w:rPr>
        <w:t>The rotational equivalent of force is _____________.</w:t>
      </w:r>
      <w:r w:rsidR="001F3B60">
        <w:rPr>
          <w:rFonts w:ascii="Comic Sans MS" w:hAnsi="Comic Sans MS"/>
          <w:sz w:val="24"/>
          <w:szCs w:val="24"/>
        </w:rPr>
        <w:t xml:space="preserve">  Its symbol is ___</w:t>
      </w:r>
      <w:r w:rsidR="008F0040" w:rsidRPr="00933ACA">
        <w:rPr>
          <w:rFonts w:ascii="Comic Sans MS" w:hAnsi="Comic Sans MS"/>
          <w:sz w:val="24"/>
          <w:szCs w:val="24"/>
        </w:rPr>
        <w:t>____.</w:t>
      </w:r>
    </w:p>
    <w:p w14:paraId="06CF34DA" w14:textId="6B97B4F2" w:rsidR="000C0E44" w:rsidRPr="00933ACA" w:rsidRDefault="002D062A" w:rsidP="004D63CA">
      <w:pPr>
        <w:spacing w:after="0"/>
        <w:rPr>
          <w:rFonts w:ascii="Comic Sans MS" w:hAnsi="Comic Sans MS"/>
          <w:sz w:val="24"/>
          <w:szCs w:val="24"/>
        </w:rPr>
      </w:pPr>
      <w:r>
        <w:rPr>
          <w:noProof/>
        </w:rPr>
        <w:drawing>
          <wp:anchor distT="0" distB="0" distL="114300" distR="114300" simplePos="0" relativeHeight="251667968" behindDoc="0" locked="0" layoutInCell="1" allowOverlap="1" wp14:anchorId="0F0C4658" wp14:editId="6BEC842D">
            <wp:simplePos x="0" y="0"/>
            <wp:positionH relativeFrom="column">
              <wp:posOffset>4768215</wp:posOffset>
            </wp:positionH>
            <wp:positionV relativeFrom="paragraph">
              <wp:posOffset>231775</wp:posOffset>
            </wp:positionV>
            <wp:extent cx="1948815" cy="1422400"/>
            <wp:effectExtent l="0" t="0" r="0" b="0"/>
            <wp:wrapSquare wrapText="bothSides"/>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48815" cy="1422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2B5015" w14:textId="77777777" w:rsidR="000C0E44" w:rsidRPr="00933ACA" w:rsidRDefault="000C0E44" w:rsidP="004D63CA">
      <w:pPr>
        <w:spacing w:after="0"/>
        <w:rPr>
          <w:rFonts w:ascii="Comic Sans MS" w:hAnsi="Comic Sans MS"/>
          <w:sz w:val="24"/>
          <w:szCs w:val="24"/>
        </w:rPr>
      </w:pPr>
    </w:p>
    <w:p w14:paraId="04C7C67F" w14:textId="55696E46" w:rsidR="008F0040" w:rsidRPr="00933ACA" w:rsidRDefault="008F0040" w:rsidP="004D63CA">
      <w:pPr>
        <w:spacing w:after="0"/>
        <w:rPr>
          <w:rFonts w:ascii="Comic Sans MS" w:hAnsi="Comic Sans MS"/>
          <w:sz w:val="24"/>
          <w:szCs w:val="24"/>
        </w:rPr>
      </w:pPr>
    </w:p>
    <w:p w14:paraId="7F16A6B0" w14:textId="6E31DA76" w:rsidR="000C0E44" w:rsidRPr="00933ACA" w:rsidRDefault="004A6E13" w:rsidP="008F0040">
      <w:pPr>
        <w:spacing w:after="0"/>
        <w:ind w:firstLine="720"/>
        <w:rPr>
          <w:rFonts w:ascii="Comic Sans MS" w:hAnsi="Comic Sans MS"/>
          <w:sz w:val="24"/>
          <w:szCs w:val="24"/>
        </w:rPr>
      </w:pPr>
      <w:r w:rsidRPr="00933ACA">
        <w:rPr>
          <w:rFonts w:ascii="Comic Sans MS" w:hAnsi="Comic Sans MS"/>
          <w:sz w:val="24"/>
          <w:szCs w:val="24"/>
        </w:rPr>
        <w:t>B</w:t>
      </w:r>
      <w:r w:rsidR="000C0E44" w:rsidRPr="00933ACA">
        <w:rPr>
          <w:rFonts w:ascii="Comic Sans MS" w:hAnsi="Comic Sans MS"/>
          <w:sz w:val="24"/>
          <w:szCs w:val="24"/>
        </w:rPr>
        <w:t xml:space="preserve">.  </w:t>
      </w:r>
      <w:r w:rsidR="004A4B60" w:rsidRPr="004A4B60">
        <w:rPr>
          <w:rFonts w:ascii="Comic Sans MS" w:hAnsi="Comic Sans MS"/>
          <w:b/>
          <w:bCs/>
          <w:sz w:val="24"/>
          <w:szCs w:val="24"/>
        </w:rPr>
        <w:t xml:space="preserve">Torque = </w:t>
      </w:r>
      <w:proofErr w:type="spellStart"/>
      <w:r w:rsidR="004A4B60" w:rsidRPr="004A4B60">
        <w:rPr>
          <w:rFonts w:ascii="Comic Sans MS" w:hAnsi="Comic Sans MS"/>
          <w:b/>
          <w:bCs/>
          <w:sz w:val="24"/>
          <w:szCs w:val="24"/>
        </w:rPr>
        <w:t>rF</w:t>
      </w:r>
      <w:proofErr w:type="spellEnd"/>
      <w:r w:rsidR="004A4B60">
        <w:rPr>
          <w:rFonts w:ascii="Comic Sans MS" w:hAnsi="Comic Sans MS"/>
          <w:sz w:val="24"/>
          <w:szCs w:val="24"/>
        </w:rPr>
        <w:t xml:space="preserve"> = </w:t>
      </w:r>
      <w:r w:rsidR="004A4B60" w:rsidRPr="00933ACA">
        <w:rPr>
          <w:rFonts w:ascii="Comic Sans MS" w:hAnsi="Comic Sans MS"/>
          <w:sz w:val="24"/>
          <w:szCs w:val="24"/>
        </w:rPr>
        <w:t>lever arm (r) x perpendicular force (F).</w:t>
      </w:r>
    </w:p>
    <w:p w14:paraId="2305A2C1" w14:textId="77777777" w:rsidR="000C0E44" w:rsidRPr="00933ACA" w:rsidRDefault="000C0E44" w:rsidP="004D63CA">
      <w:pPr>
        <w:spacing w:after="0"/>
        <w:rPr>
          <w:rFonts w:ascii="Comic Sans MS" w:hAnsi="Comic Sans MS"/>
          <w:sz w:val="24"/>
          <w:szCs w:val="24"/>
        </w:rPr>
      </w:pPr>
    </w:p>
    <w:p w14:paraId="39EAA65A" w14:textId="73E6617D" w:rsidR="00933ACA" w:rsidRPr="00933ACA" w:rsidRDefault="00933ACA" w:rsidP="004D63CA">
      <w:pPr>
        <w:spacing w:after="0"/>
        <w:rPr>
          <w:rFonts w:ascii="Comic Sans MS" w:hAnsi="Comic Sans MS"/>
          <w:sz w:val="24"/>
          <w:szCs w:val="24"/>
        </w:rPr>
      </w:pPr>
    </w:p>
    <w:p w14:paraId="79FCA475" w14:textId="2BA4F137" w:rsidR="000C0E44" w:rsidRPr="00933ACA" w:rsidRDefault="002D062A" w:rsidP="004D63CA">
      <w:pPr>
        <w:spacing w:after="0"/>
        <w:rPr>
          <w:rFonts w:ascii="Comic Sans MS" w:hAnsi="Comic Sans MS"/>
          <w:sz w:val="24"/>
          <w:szCs w:val="24"/>
        </w:rPr>
      </w:pPr>
      <w:r>
        <w:rPr>
          <w:noProof/>
        </w:rPr>
        <w:drawing>
          <wp:anchor distT="0" distB="0" distL="114300" distR="114300" simplePos="0" relativeHeight="251670016" behindDoc="0" locked="0" layoutInCell="1" allowOverlap="1" wp14:anchorId="6F018B72" wp14:editId="0FC4F308">
            <wp:simplePos x="0" y="0"/>
            <wp:positionH relativeFrom="column">
              <wp:posOffset>3857625</wp:posOffset>
            </wp:positionH>
            <wp:positionV relativeFrom="paragraph">
              <wp:posOffset>212090</wp:posOffset>
            </wp:positionV>
            <wp:extent cx="1924685" cy="1430655"/>
            <wp:effectExtent l="0" t="0" r="0" b="0"/>
            <wp:wrapSquare wrapText="bothSides"/>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24685" cy="14306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4DC1B2" w14:textId="77777777" w:rsidR="004A4B60" w:rsidRDefault="000C0E44" w:rsidP="004D63CA">
      <w:pPr>
        <w:spacing w:after="0"/>
        <w:rPr>
          <w:rFonts w:ascii="Comic Sans MS" w:hAnsi="Comic Sans MS"/>
          <w:sz w:val="24"/>
          <w:szCs w:val="24"/>
        </w:rPr>
      </w:pPr>
      <w:r w:rsidRPr="00933ACA">
        <w:rPr>
          <w:rFonts w:ascii="Comic Sans MS" w:hAnsi="Comic Sans MS"/>
          <w:sz w:val="24"/>
          <w:szCs w:val="24"/>
        </w:rPr>
        <w:tab/>
      </w:r>
      <w:r w:rsidR="004A6E13" w:rsidRPr="00933ACA">
        <w:rPr>
          <w:rFonts w:ascii="Comic Sans MS" w:hAnsi="Comic Sans MS"/>
          <w:sz w:val="24"/>
          <w:szCs w:val="24"/>
        </w:rPr>
        <w:t>C</w:t>
      </w:r>
      <w:r w:rsidRPr="00933ACA">
        <w:rPr>
          <w:rFonts w:ascii="Comic Sans MS" w:hAnsi="Comic Sans MS"/>
          <w:sz w:val="24"/>
          <w:szCs w:val="24"/>
        </w:rPr>
        <w:t xml:space="preserve">.  </w:t>
      </w:r>
      <w:r w:rsidR="004A4B60">
        <w:rPr>
          <w:rFonts w:ascii="Comic Sans MS" w:hAnsi="Comic Sans MS"/>
          <w:sz w:val="24"/>
          <w:szCs w:val="24"/>
        </w:rPr>
        <w:t xml:space="preserve">When F is not perpendicular to r, </w:t>
      </w:r>
    </w:p>
    <w:p w14:paraId="1A180982" w14:textId="77777777" w:rsidR="004A4B60" w:rsidRDefault="004A4B60" w:rsidP="004D63CA">
      <w:pPr>
        <w:spacing w:after="0"/>
        <w:rPr>
          <w:rFonts w:ascii="Comic Sans MS" w:hAnsi="Comic Sans MS"/>
          <w:sz w:val="24"/>
          <w:szCs w:val="24"/>
        </w:rPr>
      </w:pPr>
    </w:p>
    <w:p w14:paraId="1E490A05" w14:textId="316A3D4B" w:rsidR="000C0E44" w:rsidRPr="00933ACA" w:rsidRDefault="004A4B60" w:rsidP="004A4B60">
      <w:pPr>
        <w:spacing w:after="0"/>
        <w:ind w:firstLine="720"/>
        <w:rPr>
          <w:rFonts w:ascii="Comic Sans MS" w:hAnsi="Comic Sans MS"/>
          <w:sz w:val="24"/>
          <w:szCs w:val="24"/>
        </w:rPr>
      </w:pPr>
      <w:r>
        <w:rPr>
          <w:rFonts w:ascii="Comic Sans MS" w:hAnsi="Comic Sans MS"/>
          <w:sz w:val="24"/>
          <w:szCs w:val="24"/>
        </w:rPr>
        <w:t>Torque = ______________</w:t>
      </w:r>
      <w:r w:rsidR="000C0E44" w:rsidRPr="00933ACA">
        <w:rPr>
          <w:rFonts w:ascii="Comic Sans MS" w:hAnsi="Comic Sans MS"/>
          <w:sz w:val="24"/>
          <w:szCs w:val="24"/>
        </w:rPr>
        <w:t xml:space="preserve"> </w:t>
      </w:r>
    </w:p>
    <w:p w14:paraId="731233EF" w14:textId="77777777" w:rsidR="00F838C3" w:rsidRPr="00933ACA" w:rsidRDefault="00F838C3" w:rsidP="004D63CA">
      <w:pPr>
        <w:spacing w:after="0"/>
        <w:rPr>
          <w:rFonts w:ascii="Comic Sans MS" w:hAnsi="Comic Sans MS"/>
          <w:sz w:val="24"/>
          <w:szCs w:val="24"/>
        </w:rPr>
      </w:pPr>
    </w:p>
    <w:p w14:paraId="34C75DBD" w14:textId="426B97A9" w:rsidR="004A6E13" w:rsidRPr="00933ACA" w:rsidRDefault="00F838C3" w:rsidP="004D63CA">
      <w:pPr>
        <w:spacing w:after="0"/>
        <w:rPr>
          <w:rFonts w:ascii="Comic Sans MS" w:hAnsi="Comic Sans MS"/>
          <w:sz w:val="24"/>
          <w:szCs w:val="24"/>
        </w:rPr>
      </w:pPr>
      <w:r w:rsidRPr="00933ACA">
        <w:rPr>
          <w:rFonts w:ascii="Comic Sans MS" w:hAnsi="Comic Sans MS"/>
          <w:sz w:val="24"/>
          <w:szCs w:val="24"/>
        </w:rPr>
        <w:tab/>
        <w:t xml:space="preserve">     </w:t>
      </w:r>
    </w:p>
    <w:p w14:paraId="18A2E31D" w14:textId="7349E174" w:rsidR="004A6E13" w:rsidRPr="00933ACA" w:rsidRDefault="004A6E13" w:rsidP="004D63CA">
      <w:pPr>
        <w:spacing w:after="0"/>
        <w:rPr>
          <w:rFonts w:ascii="Comic Sans MS" w:hAnsi="Comic Sans MS"/>
          <w:b/>
          <w:sz w:val="24"/>
          <w:szCs w:val="24"/>
        </w:rPr>
      </w:pPr>
      <w:r w:rsidRPr="00933ACA">
        <w:rPr>
          <w:rFonts w:ascii="Comic Sans MS" w:hAnsi="Comic Sans MS"/>
          <w:b/>
          <w:sz w:val="24"/>
          <w:szCs w:val="24"/>
        </w:rPr>
        <w:t>II.  Rotational Equilibrium</w:t>
      </w:r>
    </w:p>
    <w:p w14:paraId="3BEF9A04" w14:textId="77777777" w:rsidR="002179A0" w:rsidRPr="00933ACA" w:rsidRDefault="002179A0" w:rsidP="004D63CA">
      <w:pPr>
        <w:spacing w:after="0"/>
        <w:rPr>
          <w:rFonts w:ascii="Comic Sans MS" w:hAnsi="Comic Sans MS"/>
          <w:b/>
          <w:sz w:val="24"/>
          <w:szCs w:val="24"/>
        </w:rPr>
      </w:pPr>
    </w:p>
    <w:p w14:paraId="71F4540E"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A.  In rotational equilibrium, </w:t>
      </w:r>
      <w:r w:rsidRPr="00933ACA">
        <w:rPr>
          <w:rFonts w:ascii="Comic Sans MS" w:hAnsi="Comic Sans MS"/>
          <w:position w:val="-28"/>
          <w:sz w:val="24"/>
          <w:szCs w:val="24"/>
        </w:rPr>
        <w:object w:dxaOrig="820" w:dyaOrig="540" w14:anchorId="1301C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7.2pt" o:ole="">
            <v:imagedata r:id="rId9" o:title=""/>
          </v:shape>
          <o:OLEObject Type="Embed" ProgID="Equation.DSMT4" ShapeID="_x0000_i1025" DrawAspect="Content" ObjectID="_1835978177" r:id="rId10"/>
        </w:object>
      </w:r>
    </w:p>
    <w:p w14:paraId="45499DAA"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     In other words, the clockwise torques = the counterclockwise torques</w:t>
      </w:r>
    </w:p>
    <w:p w14:paraId="5FFAAF0F" w14:textId="77777777" w:rsidR="002179A0" w:rsidRPr="00933ACA" w:rsidRDefault="002179A0" w:rsidP="004D63CA">
      <w:pPr>
        <w:spacing w:after="0"/>
        <w:rPr>
          <w:rFonts w:ascii="Comic Sans MS" w:hAnsi="Comic Sans MS"/>
          <w:sz w:val="24"/>
          <w:szCs w:val="24"/>
        </w:rPr>
      </w:pPr>
    </w:p>
    <w:p w14:paraId="2F1AB2F5"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B.  Examples</w:t>
      </w:r>
      <w:r w:rsidR="007B5A16" w:rsidRPr="00933ACA">
        <w:rPr>
          <w:rFonts w:ascii="Comic Sans MS" w:hAnsi="Comic Sans MS"/>
          <w:sz w:val="24"/>
          <w:szCs w:val="24"/>
        </w:rPr>
        <w:t xml:space="preserve"> of rotational equilibrium</w:t>
      </w:r>
      <w:r w:rsidRPr="00933ACA">
        <w:rPr>
          <w:rFonts w:ascii="Comic Sans MS" w:hAnsi="Comic Sans MS"/>
          <w:sz w:val="24"/>
          <w:szCs w:val="24"/>
        </w:rPr>
        <w:t>:</w:t>
      </w:r>
    </w:p>
    <w:p w14:paraId="2E50390C" w14:textId="3C70C80C" w:rsidR="002179A0" w:rsidRPr="00933ACA" w:rsidRDefault="002179A0" w:rsidP="004D63CA">
      <w:pPr>
        <w:spacing w:after="0"/>
        <w:rPr>
          <w:rFonts w:ascii="Comic Sans MS" w:hAnsi="Comic Sans MS"/>
          <w:sz w:val="24"/>
          <w:szCs w:val="24"/>
        </w:rPr>
      </w:pPr>
    </w:p>
    <w:p w14:paraId="52E824BC" w14:textId="45B99624" w:rsidR="00407C2B" w:rsidRPr="00933ACA" w:rsidRDefault="00407C2B" w:rsidP="00C0681C">
      <w:pPr>
        <w:spacing w:after="0"/>
        <w:rPr>
          <w:rFonts w:ascii="Comic Sans MS" w:hAnsi="Comic Sans MS"/>
          <w:sz w:val="24"/>
          <w:szCs w:val="24"/>
        </w:rPr>
      </w:pPr>
    </w:p>
    <w:p w14:paraId="2ED61D49" w14:textId="12183499" w:rsidR="00407C2B" w:rsidRPr="00933ACA" w:rsidRDefault="002D062A" w:rsidP="00407C2B">
      <w:pPr>
        <w:spacing w:after="0"/>
        <w:ind w:left="1440"/>
        <w:rPr>
          <w:rFonts w:ascii="Comic Sans MS" w:hAnsi="Comic Sans MS"/>
          <w:sz w:val="24"/>
          <w:szCs w:val="24"/>
        </w:rPr>
      </w:pPr>
      <w:r>
        <w:rPr>
          <w:rFonts w:ascii="Comic Sans MS" w:hAnsi="Comic Sans MS"/>
          <w:noProof/>
          <w:sz w:val="24"/>
          <w:szCs w:val="24"/>
        </w:rPr>
        <mc:AlternateContent>
          <mc:Choice Requires="wpg">
            <w:drawing>
              <wp:anchor distT="0" distB="0" distL="114300" distR="114300" simplePos="0" relativeHeight="251654656" behindDoc="0" locked="0" layoutInCell="1" allowOverlap="1" wp14:anchorId="788FA24C" wp14:editId="6A3F1BBE">
                <wp:simplePos x="0" y="0"/>
                <wp:positionH relativeFrom="column">
                  <wp:posOffset>728980</wp:posOffset>
                </wp:positionH>
                <wp:positionV relativeFrom="paragraph">
                  <wp:posOffset>125730</wp:posOffset>
                </wp:positionV>
                <wp:extent cx="2665095" cy="1461135"/>
                <wp:effectExtent l="14605" t="0" r="0" b="17145"/>
                <wp:wrapNone/>
                <wp:docPr id="628078358"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5095" cy="1461135"/>
                          <a:chOff x="3904" y="7899"/>
                          <a:chExt cx="4197" cy="2301"/>
                        </a:xfrm>
                      </wpg:grpSpPr>
                      <wps:wsp>
                        <wps:cNvPr id="1496214135" name="Text Box 65"/>
                        <wps:cNvSpPr txBox="1">
                          <a:spLocks noChangeArrowheads="1"/>
                        </wps:cNvSpPr>
                        <wps:spPr bwMode="auto">
                          <a:xfrm>
                            <a:off x="4849" y="7899"/>
                            <a:ext cx="9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9818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wps:txbx>
                        <wps:bodyPr rot="0" vert="horz" wrap="square" lIns="91440" tIns="45720" rIns="91440" bIns="45720" anchor="t" anchorCtr="0" upright="1">
                          <a:noAutofit/>
                        </wps:bodyPr>
                      </wps:wsp>
                      <wpg:grpSp>
                        <wpg:cNvPr id="48596983" name="Group 66"/>
                        <wpg:cNvGrpSpPr>
                          <a:grpSpLocks/>
                        </wpg:cNvGrpSpPr>
                        <wpg:grpSpPr bwMode="auto">
                          <a:xfrm>
                            <a:off x="4325" y="8679"/>
                            <a:ext cx="806" cy="1521"/>
                            <a:chOff x="3229" y="12303"/>
                            <a:chExt cx="806" cy="1521"/>
                          </a:xfrm>
                        </wpg:grpSpPr>
                        <wpg:grpSp>
                          <wpg:cNvPr id="601840683" name="Group 67"/>
                          <wpg:cNvGrpSpPr>
                            <a:grpSpLocks/>
                          </wpg:cNvGrpSpPr>
                          <wpg:grpSpPr bwMode="auto">
                            <a:xfrm>
                              <a:off x="3229" y="13156"/>
                              <a:ext cx="806" cy="668"/>
                              <a:chOff x="3229" y="13156"/>
                              <a:chExt cx="806" cy="668"/>
                            </a:xfrm>
                          </wpg:grpSpPr>
                          <wps:wsp>
                            <wps:cNvPr id="2131846289" name="Rectangle 68"/>
                            <wps:cNvSpPr>
                              <a:spLocks noChangeArrowheads="1"/>
                            </wps:cNvSpPr>
                            <wps:spPr bwMode="auto">
                              <a:xfrm>
                                <a:off x="3289" y="13156"/>
                                <a:ext cx="668" cy="66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256896" name="Text Box 69"/>
                            <wps:cNvSpPr txBox="1">
                              <a:spLocks noChangeArrowheads="1"/>
                            </wps:cNvSpPr>
                            <wps:spPr bwMode="auto">
                              <a:xfrm>
                                <a:off x="3229" y="13295"/>
                                <a:ext cx="80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DAB97"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wps:txbx>
                            <wps:bodyPr rot="0" vert="horz" wrap="square" lIns="91440" tIns="45720" rIns="91440" bIns="45720" anchor="t" anchorCtr="0" upright="1">
                              <a:noAutofit/>
                            </wps:bodyPr>
                          </wps:wsp>
                        </wpg:grpSp>
                        <wps:wsp>
                          <wps:cNvPr id="28857309" name="AutoShape 70"/>
                          <wps:cNvCnPr>
                            <a:cxnSpLocks noChangeShapeType="1"/>
                          </wps:cNvCnPr>
                          <wps:spPr bwMode="auto">
                            <a:xfrm flipV="1">
                              <a:off x="3640" y="12303"/>
                              <a:ext cx="0" cy="85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622664099" name="AutoShape 71"/>
                        <wps:cNvCnPr>
                          <a:cxnSpLocks noChangeShapeType="1"/>
                        </wps:cNvCnPr>
                        <wps:spPr bwMode="auto">
                          <a:xfrm>
                            <a:off x="4714" y="8262"/>
                            <a:ext cx="1127" cy="0"/>
                          </a:xfrm>
                          <a:prstGeom prst="straightConnector1">
                            <a:avLst/>
                          </a:prstGeom>
                          <a:noFill/>
                          <a:ln w="190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660130576" name="AutoShape 72"/>
                        <wps:cNvSpPr>
                          <a:spLocks noChangeArrowheads="1"/>
                        </wps:cNvSpPr>
                        <wps:spPr bwMode="auto">
                          <a:xfrm>
                            <a:off x="5525" y="8893"/>
                            <a:ext cx="659" cy="570"/>
                          </a:xfrm>
                          <a:prstGeom prst="triangle">
                            <a:avLst>
                              <a:gd name="adj" fmla="val 50000"/>
                            </a:avLst>
                          </a:prstGeom>
                          <a:pattFill prst="ltDn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s:wsp>
                        <wps:cNvPr id="137764661" name="AutoShape 73"/>
                        <wps:cNvCnPr>
                          <a:cxnSpLocks noChangeShapeType="1"/>
                        </wps:cNvCnPr>
                        <wps:spPr bwMode="auto">
                          <a:xfrm>
                            <a:off x="5854" y="8262"/>
                            <a:ext cx="1860" cy="0"/>
                          </a:xfrm>
                          <a:prstGeom prst="straightConnector1">
                            <a:avLst/>
                          </a:prstGeom>
                          <a:noFill/>
                          <a:ln w="190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893323762" name="Text Box 74"/>
                        <wps:cNvSpPr txBox="1">
                          <a:spLocks noChangeArrowheads="1"/>
                        </wps:cNvSpPr>
                        <wps:spPr bwMode="auto">
                          <a:xfrm>
                            <a:off x="6334" y="7899"/>
                            <a:ext cx="9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91B9E" w14:textId="77777777" w:rsidR="00D12A87" w:rsidRPr="006A3C99" w:rsidRDefault="00D12A87" w:rsidP="00407C2B">
                              <w:pPr>
                                <w:jc w:val="center"/>
                                <w:rPr>
                                  <w:rFonts w:ascii="Comic Sans MS" w:hAnsi="Comic Sans MS"/>
                                  <w:sz w:val="18"/>
                                </w:rPr>
                              </w:pPr>
                              <w:r>
                                <w:rPr>
                                  <w:rFonts w:ascii="Comic Sans MS" w:hAnsi="Comic Sans MS"/>
                                  <w:sz w:val="18"/>
                                </w:rPr>
                                <w:t>4</w:t>
                              </w:r>
                              <w:r w:rsidRPr="006A3C99">
                                <w:rPr>
                                  <w:rFonts w:ascii="Comic Sans MS" w:hAnsi="Comic Sans MS"/>
                                  <w:sz w:val="18"/>
                                </w:rPr>
                                <w:t>.0 m</w:t>
                              </w:r>
                            </w:p>
                          </w:txbxContent>
                        </wps:txbx>
                        <wps:bodyPr rot="0" vert="horz" wrap="square" lIns="91440" tIns="45720" rIns="91440" bIns="45720" anchor="t" anchorCtr="0" upright="1">
                          <a:noAutofit/>
                        </wps:bodyPr>
                      </wps:wsp>
                      <wpg:grpSp>
                        <wpg:cNvPr id="1218176398" name="Group 75"/>
                        <wpg:cNvGrpSpPr>
                          <a:grpSpLocks/>
                        </wpg:cNvGrpSpPr>
                        <wpg:grpSpPr bwMode="auto">
                          <a:xfrm>
                            <a:off x="7295" y="8679"/>
                            <a:ext cx="806" cy="1521"/>
                            <a:chOff x="3229" y="12303"/>
                            <a:chExt cx="806" cy="1521"/>
                          </a:xfrm>
                        </wpg:grpSpPr>
                        <wpg:grpSp>
                          <wpg:cNvPr id="1406007063" name="Group 76"/>
                          <wpg:cNvGrpSpPr>
                            <a:grpSpLocks/>
                          </wpg:cNvGrpSpPr>
                          <wpg:grpSpPr bwMode="auto">
                            <a:xfrm>
                              <a:off x="3229" y="13156"/>
                              <a:ext cx="806" cy="668"/>
                              <a:chOff x="3229" y="13156"/>
                              <a:chExt cx="806" cy="668"/>
                            </a:xfrm>
                          </wpg:grpSpPr>
                          <wps:wsp>
                            <wps:cNvPr id="2068531463" name="Rectangle 77"/>
                            <wps:cNvSpPr>
                              <a:spLocks noChangeArrowheads="1"/>
                            </wps:cNvSpPr>
                            <wps:spPr bwMode="auto">
                              <a:xfrm>
                                <a:off x="3289" y="13156"/>
                                <a:ext cx="668" cy="66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8934312" name="Text Box 78"/>
                            <wps:cNvSpPr txBox="1">
                              <a:spLocks noChangeArrowheads="1"/>
                            </wps:cNvSpPr>
                            <wps:spPr bwMode="auto">
                              <a:xfrm>
                                <a:off x="3229" y="13295"/>
                                <a:ext cx="80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6FED6" w14:textId="77777777" w:rsidR="00D12A87" w:rsidRPr="006A3C99" w:rsidRDefault="00D12A87" w:rsidP="00407C2B">
                                  <w:pPr>
                                    <w:jc w:val="center"/>
                                    <w:rPr>
                                      <w:rFonts w:ascii="Comic Sans MS" w:hAnsi="Comic Sans MS"/>
                                      <w:sz w:val="18"/>
                                    </w:rPr>
                                  </w:pPr>
                                  <w:r>
                                    <w:rPr>
                                      <w:rFonts w:ascii="Comic Sans MS" w:hAnsi="Comic Sans MS"/>
                                      <w:sz w:val="18"/>
                                    </w:rPr>
                                    <w:t>?</w:t>
                                  </w:r>
                                </w:p>
                              </w:txbxContent>
                            </wps:txbx>
                            <wps:bodyPr rot="0" vert="horz" wrap="square" lIns="91440" tIns="45720" rIns="91440" bIns="45720" anchor="t" anchorCtr="0" upright="1">
                              <a:noAutofit/>
                            </wps:bodyPr>
                          </wps:wsp>
                        </wpg:grpSp>
                        <wps:wsp>
                          <wps:cNvPr id="1436767611" name="AutoShape 79"/>
                          <wps:cNvCnPr>
                            <a:cxnSpLocks noChangeShapeType="1"/>
                          </wps:cNvCnPr>
                          <wps:spPr bwMode="auto">
                            <a:xfrm flipV="1">
                              <a:off x="3640" y="12303"/>
                              <a:ext cx="0" cy="85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968888609" name="Group 80"/>
                        <wpg:cNvGrpSpPr>
                          <a:grpSpLocks/>
                        </wpg:cNvGrpSpPr>
                        <wpg:grpSpPr bwMode="auto">
                          <a:xfrm>
                            <a:off x="3904" y="8503"/>
                            <a:ext cx="3810" cy="390"/>
                            <a:chOff x="3904" y="5653"/>
                            <a:chExt cx="3810" cy="390"/>
                          </a:xfrm>
                        </wpg:grpSpPr>
                        <wps:wsp>
                          <wps:cNvPr id="848446000" name="Rectangle 81"/>
                          <wps:cNvSpPr>
                            <a:spLocks noChangeArrowheads="1"/>
                          </wps:cNvSpPr>
                          <wps:spPr bwMode="auto">
                            <a:xfrm>
                              <a:off x="3904" y="5653"/>
                              <a:ext cx="3810" cy="390"/>
                            </a:xfrm>
                            <a:prstGeom prst="rect">
                              <a:avLst/>
                            </a:prstGeom>
                            <a:solidFill>
                              <a:srgbClr val="D8D8D8"/>
                            </a:solidFill>
                            <a:ln w="19050">
                              <a:solidFill>
                                <a:srgbClr val="000000"/>
                              </a:solidFill>
                              <a:miter lim="800000"/>
                              <a:headEnd/>
                              <a:tailEnd/>
                            </a:ln>
                          </wps:spPr>
                          <wps:bodyPr rot="0" vert="horz" wrap="square" lIns="91440" tIns="45720" rIns="91440" bIns="45720" anchor="t" anchorCtr="0" upright="1">
                            <a:noAutofit/>
                          </wps:bodyPr>
                        </wps:wsp>
                        <wps:wsp>
                          <wps:cNvPr id="1334362480" name="Oval 82"/>
                          <wps:cNvSpPr>
                            <a:spLocks noChangeArrowheads="1"/>
                          </wps:cNvSpPr>
                          <wps:spPr bwMode="auto">
                            <a:xfrm>
                              <a:off x="5811" y="581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8FA24C" id="Group 83" o:spid="_x0000_s1026" style="position:absolute;left:0;text-align:left;margin-left:57.4pt;margin-top:9.9pt;width:209.85pt;height:115.05pt;z-index:251654656" coordorigin="3904,7899" coordsize="4197,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">
                <v:shapetype id="_x0000_t202" coordsize="21600,21600" o:spt="202" path="m,l,21600r21600,l21600,xe">
                  <v:stroke joinstyle="miter"/>
                  <v:path gradientshapeok="t" o:connecttype="rect"/>
                </v:shapetype>
                <v:shape id="Text Box 65" o:spid="_x0000_s1027" type="#_x0000_t202" style="position:absolute;left:4849;top:7899;width:94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" filled="f" stroked="f">
                  <v:textbox>
                    <w:txbxContent>
                      <w:p w14:paraId="1C79818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Group 66" o:spid="_x0000_s1028" style="position:absolute;left:4325;top:8679;width:806;height:1521" coordorigin="3229,12303" coordsize="806,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">
                  <v:group id="Group 67" o:spid="_x0000_s1029" style="position:absolute;left:3229;top:13156;width:806;height:668" coordorigin="3229,13156" coordsize="80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">
                    <v:rect id="Rectangle 68" o:spid="_x0000_s1030" style="position:absolute;left:3289;top:13156;width:66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" filled="f" strokeweight="2pt"/>
                    <v:shape id="Text Box 69" o:spid="_x0000_s1031" type="#_x0000_t202" style="position:absolute;left:3229;top:13295;width:806;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" filled="f" stroked="f">
                      <v:textbox>
                        <w:txbxContent>
                          <w:p w14:paraId="29BDAB97"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v:textbox>
                    </v:shape>
                  </v:group>
                  <v:shapetype id="_x0000_t32" coordsize="21600,21600" o:spt="32" o:oned="t" path="m,l21600,21600e" filled="f">
                    <v:path arrowok="t" fillok="f" o:connecttype="none"/>
                    <o:lock v:ext="edit" shapetype="t"/>
                  </v:shapetype>
                  <v:shape id="AutoShape 70" o:spid="_x0000_s1032" type="#_x0000_t32" style="position:absolute;left:3640;top:12303;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" strokeweight="1.25pt"/>
                </v:group>
                <v:shape id="AutoShape 71" o:spid="_x0000_s1033" type="#_x0000_t32" style="position:absolute;left:4714;top:8262;width:11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" strokeweight="1.5pt">
                  <v:stroke startarrow="block" startarrowwidth="narrow" endarrow="block" endarrowwidth="narrow"/>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2" o:spid="_x0000_s1034" type="#_x0000_t5" style="position:absolute;left:5525;top:8893;width:659;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" fillcolor="black" strokeweight="1.5pt">
                  <v:fill r:id="rId11" o:title="" type="pattern"/>
                </v:shape>
                <v:shape id="AutoShape 73" o:spid="_x0000_s1035" type="#_x0000_t32" style="position:absolute;left:5854;top:8262;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" strokeweight="1.5pt">
                  <v:stroke startarrow="block" startarrowwidth="narrow" endarrow="block" endarrowwidth="narrow"/>
                </v:shape>
                <v:shape id="Text Box 74" o:spid="_x0000_s1036" type="#_x0000_t202" style="position:absolute;left:6334;top:7899;width:94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" filled="f" stroked="f">
                  <v:textbox>
                    <w:txbxContent>
                      <w:p w14:paraId="1C991B9E" w14:textId="77777777" w:rsidR="00D12A87" w:rsidRPr="006A3C99" w:rsidRDefault="00D12A87" w:rsidP="00407C2B">
                        <w:pPr>
                          <w:jc w:val="center"/>
                          <w:rPr>
                            <w:rFonts w:ascii="Comic Sans MS" w:hAnsi="Comic Sans MS"/>
                            <w:sz w:val="18"/>
                          </w:rPr>
                        </w:pPr>
                        <w:r>
                          <w:rPr>
                            <w:rFonts w:ascii="Comic Sans MS" w:hAnsi="Comic Sans MS"/>
                            <w:sz w:val="18"/>
                          </w:rPr>
                          <w:t>4</w:t>
                        </w:r>
                        <w:r w:rsidRPr="006A3C99">
                          <w:rPr>
                            <w:rFonts w:ascii="Comic Sans MS" w:hAnsi="Comic Sans MS"/>
                            <w:sz w:val="18"/>
                          </w:rPr>
                          <w:t>.0 m</w:t>
                        </w:r>
                      </w:p>
                    </w:txbxContent>
                  </v:textbox>
                </v:shape>
                <v:group id="Group 75" o:spid="_x0000_s1037" style="position:absolute;left:7295;top:8679;width:806;height:1521" coordorigin="3229,12303" coordsize="806,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">
                  <v:group id="Group 76" o:spid="_x0000_s1038" style="position:absolute;left:3229;top:13156;width:806;height:668" coordorigin="3229,13156" coordsize="80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">
                    <v:rect id="Rectangle 77" o:spid="_x0000_s1039" style="position:absolute;left:3289;top:13156;width:66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" filled="f" strokeweight="2pt"/>
                    <v:shape id="Text Box 78" o:spid="_x0000_s1040" type="#_x0000_t202" style="position:absolute;left:3229;top:13295;width:806;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" filled="f" stroked="f">
                      <v:textbox>
                        <w:txbxContent>
                          <w:p w14:paraId="7F06FED6" w14:textId="77777777" w:rsidR="00D12A87" w:rsidRPr="006A3C99" w:rsidRDefault="00D12A87" w:rsidP="00407C2B">
                            <w:pPr>
                              <w:jc w:val="center"/>
                              <w:rPr>
                                <w:rFonts w:ascii="Comic Sans MS" w:hAnsi="Comic Sans MS"/>
                                <w:sz w:val="18"/>
                              </w:rPr>
                            </w:pPr>
                            <w:r>
                              <w:rPr>
                                <w:rFonts w:ascii="Comic Sans MS" w:hAnsi="Comic Sans MS"/>
                                <w:sz w:val="18"/>
                              </w:rPr>
                              <w:t>?</w:t>
                            </w:r>
                          </w:p>
                        </w:txbxContent>
                      </v:textbox>
                    </v:shape>
                  </v:group>
                  <v:shape id="AutoShape 79" o:spid="_x0000_s1041" type="#_x0000_t32" style="position:absolute;left:3640;top:12303;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" strokeweight="1.25pt"/>
                </v:group>
                <v:group id="Group 80" o:spid="_x0000_s1042" style="position:absolute;left:3904;top:8503;width:3810;height:390" coordorigin="3904,5653" coordsize="38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">
                  <v:rect id="Rectangle 81" o:spid="_x0000_s1043" style="position:absolute;left:3904;top:5653;width:381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" fillcolor="#d8d8d8" strokeweight="1.5pt"/>
                  <v:oval id="Oval 82" o:spid="_x0000_s1044" style="position:absolute;left:5811;top:581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" fillcolor="black"/>
                </v:group>
              </v:group>
            </w:pict>
          </mc:Fallback>
        </mc:AlternateContent>
      </w:r>
    </w:p>
    <w:p w14:paraId="672E3CF4" w14:textId="0A03C5F0" w:rsidR="00407C2B" w:rsidRPr="00933ACA" w:rsidRDefault="00C0681C" w:rsidP="00A43BF0">
      <w:pPr>
        <w:spacing w:after="0"/>
        <w:ind w:firstLine="720"/>
        <w:rPr>
          <w:rFonts w:ascii="Comic Sans MS" w:hAnsi="Comic Sans MS"/>
          <w:sz w:val="24"/>
          <w:szCs w:val="24"/>
        </w:rPr>
      </w:pPr>
      <w:r>
        <w:rPr>
          <w:rFonts w:ascii="Comic Sans MS" w:hAnsi="Comic Sans MS"/>
          <w:sz w:val="24"/>
          <w:szCs w:val="24"/>
        </w:rPr>
        <w:t>1</w:t>
      </w:r>
      <w:r w:rsidR="00407C2B" w:rsidRPr="00933ACA">
        <w:rPr>
          <w:rFonts w:ascii="Comic Sans MS" w:hAnsi="Comic Sans MS"/>
          <w:sz w:val="24"/>
          <w:szCs w:val="24"/>
        </w:rPr>
        <w:t xml:space="preserve">.  </w:t>
      </w:r>
    </w:p>
    <w:p w14:paraId="73E548C2" w14:textId="77777777" w:rsidR="00D12A87" w:rsidRPr="00933ACA" w:rsidRDefault="00D12A87" w:rsidP="00407C2B">
      <w:pPr>
        <w:spacing w:after="0"/>
        <w:ind w:left="1440"/>
        <w:rPr>
          <w:rFonts w:ascii="Comic Sans MS" w:hAnsi="Comic Sans MS"/>
          <w:sz w:val="24"/>
          <w:szCs w:val="24"/>
        </w:rPr>
      </w:pPr>
    </w:p>
    <w:p w14:paraId="3E253ECD" w14:textId="77777777" w:rsidR="00D12A87" w:rsidRPr="00933ACA" w:rsidRDefault="00D12A87" w:rsidP="00407C2B">
      <w:pPr>
        <w:spacing w:after="0"/>
        <w:ind w:left="1440"/>
        <w:rPr>
          <w:rFonts w:ascii="Comic Sans MS" w:hAnsi="Comic Sans MS"/>
          <w:sz w:val="24"/>
          <w:szCs w:val="24"/>
        </w:rPr>
      </w:pPr>
    </w:p>
    <w:p w14:paraId="35E70FEC" w14:textId="77777777" w:rsidR="00D12A87" w:rsidRPr="00933ACA" w:rsidRDefault="00D12A87" w:rsidP="00407C2B">
      <w:pPr>
        <w:spacing w:after="0"/>
        <w:ind w:left="1440"/>
        <w:rPr>
          <w:rFonts w:ascii="Comic Sans MS" w:hAnsi="Comic Sans MS"/>
          <w:sz w:val="24"/>
          <w:szCs w:val="24"/>
        </w:rPr>
      </w:pPr>
    </w:p>
    <w:p w14:paraId="7C5A9537" w14:textId="77777777" w:rsidR="00D12A87" w:rsidRPr="00933ACA" w:rsidRDefault="00D12A87" w:rsidP="00407C2B">
      <w:pPr>
        <w:spacing w:after="0"/>
        <w:ind w:left="1440"/>
        <w:rPr>
          <w:rFonts w:ascii="Comic Sans MS" w:hAnsi="Comic Sans MS"/>
          <w:sz w:val="24"/>
          <w:szCs w:val="24"/>
        </w:rPr>
      </w:pPr>
    </w:p>
    <w:p w14:paraId="3A1B5FEF" w14:textId="01F0D1E5" w:rsidR="00D12A87" w:rsidRPr="00933ACA" w:rsidRDefault="00D12A87" w:rsidP="00407C2B">
      <w:pPr>
        <w:spacing w:after="0"/>
        <w:ind w:left="1440"/>
        <w:rPr>
          <w:rFonts w:ascii="Comic Sans MS" w:hAnsi="Comic Sans MS"/>
          <w:sz w:val="24"/>
          <w:szCs w:val="24"/>
        </w:rPr>
      </w:pPr>
    </w:p>
    <w:p w14:paraId="473C1E87" w14:textId="5B4A7748" w:rsidR="00D12A87" w:rsidRPr="00933ACA" w:rsidRDefault="00D12A87" w:rsidP="00407C2B">
      <w:pPr>
        <w:spacing w:after="0"/>
        <w:ind w:left="1440"/>
        <w:rPr>
          <w:rFonts w:ascii="Comic Sans MS" w:hAnsi="Comic Sans MS"/>
          <w:sz w:val="24"/>
          <w:szCs w:val="24"/>
        </w:rPr>
      </w:pPr>
    </w:p>
    <w:p w14:paraId="3EEDA6F6" w14:textId="70AACD4A" w:rsidR="00D12A87" w:rsidRPr="00933ACA" w:rsidRDefault="00D12A87" w:rsidP="00407C2B">
      <w:pPr>
        <w:spacing w:after="0"/>
        <w:ind w:left="1440"/>
        <w:rPr>
          <w:rFonts w:ascii="Comic Sans MS" w:hAnsi="Comic Sans MS"/>
          <w:sz w:val="24"/>
          <w:szCs w:val="24"/>
        </w:rPr>
      </w:pPr>
    </w:p>
    <w:p w14:paraId="3E2B0BF3" w14:textId="52AAEE05" w:rsidR="00D12A87" w:rsidRPr="00933ACA" w:rsidRDefault="0066334A" w:rsidP="00A43BF0">
      <w:pPr>
        <w:spacing w:after="0"/>
        <w:rPr>
          <w:rFonts w:ascii="Comic Sans MS" w:hAnsi="Comic Sans MS"/>
          <w:sz w:val="24"/>
          <w:szCs w:val="24"/>
        </w:rPr>
      </w:pPr>
      <w:r>
        <w:rPr>
          <w:rFonts w:ascii="Comic Sans MS" w:hAnsi="Comic Sans MS"/>
          <w:noProof/>
          <w:sz w:val="24"/>
          <w:szCs w:val="24"/>
        </w:rPr>
        <w:lastRenderedPageBreak/>
        <mc:AlternateContent>
          <mc:Choice Requires="wpg">
            <w:drawing>
              <wp:anchor distT="0" distB="0" distL="114300" distR="114300" simplePos="0" relativeHeight="251655680" behindDoc="0" locked="0" layoutInCell="1" allowOverlap="1" wp14:anchorId="39523485" wp14:editId="6877CBA7">
                <wp:simplePos x="0" y="0"/>
                <wp:positionH relativeFrom="margin">
                  <wp:posOffset>657225</wp:posOffset>
                </wp:positionH>
                <wp:positionV relativeFrom="paragraph">
                  <wp:posOffset>88265</wp:posOffset>
                </wp:positionV>
                <wp:extent cx="2712720" cy="1461135"/>
                <wp:effectExtent l="17145" t="0" r="3810" b="15240"/>
                <wp:wrapNone/>
                <wp:docPr id="1334448648"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2720" cy="1461135"/>
                          <a:chOff x="3904" y="12204"/>
                          <a:chExt cx="4272" cy="2301"/>
                        </a:xfrm>
                      </wpg:grpSpPr>
                      <wps:wsp>
                        <wps:cNvPr id="254983707" name="Text Box 85"/>
                        <wps:cNvSpPr txBox="1">
                          <a:spLocks noChangeArrowheads="1"/>
                        </wps:cNvSpPr>
                        <wps:spPr bwMode="auto">
                          <a:xfrm>
                            <a:off x="4729" y="12204"/>
                            <a:ext cx="9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8DD44" w14:textId="77777777" w:rsidR="00D12A87" w:rsidRPr="006A3C99" w:rsidRDefault="005E7CF0" w:rsidP="00D12A87">
                              <w:pPr>
                                <w:jc w:val="center"/>
                                <w:rPr>
                                  <w:rFonts w:ascii="Comic Sans MS" w:hAnsi="Comic Sans MS"/>
                                  <w:sz w:val="18"/>
                                </w:rPr>
                              </w:pPr>
                              <w:r>
                                <w:rPr>
                                  <w:rFonts w:ascii="Comic Sans MS" w:hAnsi="Comic Sans MS"/>
                                  <w:sz w:val="18"/>
                                </w:rPr>
                                <w:t>?</w:t>
                              </w:r>
                            </w:p>
                          </w:txbxContent>
                        </wps:txbx>
                        <wps:bodyPr rot="0" vert="horz" wrap="square" lIns="91440" tIns="45720" rIns="91440" bIns="45720" anchor="t" anchorCtr="0" upright="1">
                          <a:noAutofit/>
                        </wps:bodyPr>
                      </wps:wsp>
                      <wps:wsp>
                        <wps:cNvPr id="1429090964" name="AutoShape 91"/>
                        <wps:cNvCnPr>
                          <a:cxnSpLocks noChangeShapeType="1"/>
                        </wps:cNvCnPr>
                        <wps:spPr bwMode="auto">
                          <a:xfrm>
                            <a:off x="4511" y="12567"/>
                            <a:ext cx="1330" cy="1"/>
                          </a:xfrm>
                          <a:prstGeom prst="straightConnector1">
                            <a:avLst/>
                          </a:prstGeom>
                          <a:noFill/>
                          <a:ln w="190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784145946" name="AutoShape 92"/>
                        <wps:cNvSpPr>
                          <a:spLocks noChangeArrowheads="1"/>
                        </wps:cNvSpPr>
                        <wps:spPr bwMode="auto">
                          <a:xfrm>
                            <a:off x="5525" y="13198"/>
                            <a:ext cx="659" cy="570"/>
                          </a:xfrm>
                          <a:prstGeom prst="triangle">
                            <a:avLst>
                              <a:gd name="adj" fmla="val 50000"/>
                            </a:avLst>
                          </a:prstGeom>
                          <a:pattFill prst="ltDn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s:wsp>
                        <wps:cNvPr id="375457925" name="AutoShape 93"/>
                        <wps:cNvCnPr>
                          <a:cxnSpLocks noChangeShapeType="1"/>
                        </wps:cNvCnPr>
                        <wps:spPr bwMode="auto">
                          <a:xfrm>
                            <a:off x="5854" y="12567"/>
                            <a:ext cx="1860" cy="0"/>
                          </a:xfrm>
                          <a:prstGeom prst="straightConnector1">
                            <a:avLst/>
                          </a:prstGeom>
                          <a:noFill/>
                          <a:ln w="190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106093422" name="Text Box 94"/>
                        <wps:cNvSpPr txBox="1">
                          <a:spLocks noChangeArrowheads="1"/>
                        </wps:cNvSpPr>
                        <wps:spPr bwMode="auto">
                          <a:xfrm>
                            <a:off x="6334" y="12204"/>
                            <a:ext cx="9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E6BA2" w14:textId="77777777" w:rsidR="00D12A87" w:rsidRPr="006A3C99" w:rsidRDefault="007B5A16" w:rsidP="00D12A87">
                              <w:pPr>
                                <w:jc w:val="center"/>
                                <w:rPr>
                                  <w:rFonts w:ascii="Comic Sans MS" w:hAnsi="Comic Sans MS"/>
                                  <w:sz w:val="18"/>
                                </w:rPr>
                              </w:pPr>
                              <w:r>
                                <w:rPr>
                                  <w:rFonts w:ascii="Comic Sans MS" w:hAnsi="Comic Sans MS"/>
                                  <w:sz w:val="18"/>
                                </w:rPr>
                                <w:t>4</w:t>
                              </w:r>
                              <w:r w:rsidR="00D12A87" w:rsidRPr="006A3C99">
                                <w:rPr>
                                  <w:rFonts w:ascii="Comic Sans MS" w:hAnsi="Comic Sans MS"/>
                                  <w:sz w:val="18"/>
                                </w:rPr>
                                <w:t>.0 m</w:t>
                              </w:r>
                            </w:p>
                          </w:txbxContent>
                        </wps:txbx>
                        <wps:bodyPr rot="0" vert="horz" wrap="square" lIns="91440" tIns="45720" rIns="91440" bIns="45720" anchor="t" anchorCtr="0" upright="1">
                          <a:noAutofit/>
                        </wps:bodyPr>
                      </wps:wsp>
                      <wpg:grpSp>
                        <wpg:cNvPr id="2111894035" name="Group 103"/>
                        <wpg:cNvGrpSpPr>
                          <a:grpSpLocks/>
                        </wpg:cNvGrpSpPr>
                        <wpg:grpSpPr bwMode="auto">
                          <a:xfrm>
                            <a:off x="7251" y="12984"/>
                            <a:ext cx="925" cy="1521"/>
                            <a:chOff x="7251" y="12984"/>
                            <a:chExt cx="925" cy="1521"/>
                          </a:xfrm>
                        </wpg:grpSpPr>
                        <wps:wsp>
                          <wps:cNvPr id="984556408" name="AutoShape 99"/>
                          <wps:cNvCnPr>
                            <a:cxnSpLocks noChangeShapeType="1"/>
                          </wps:cNvCnPr>
                          <wps:spPr bwMode="auto">
                            <a:xfrm flipV="1">
                              <a:off x="7706" y="12984"/>
                              <a:ext cx="0" cy="85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69222412" name="Rectangle 97"/>
                          <wps:cNvSpPr>
                            <a:spLocks noChangeArrowheads="1"/>
                          </wps:cNvSpPr>
                          <wps:spPr bwMode="auto">
                            <a:xfrm>
                              <a:off x="7355" y="13837"/>
                              <a:ext cx="668" cy="66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2209256" name="Text Box 98"/>
                          <wps:cNvSpPr txBox="1">
                            <a:spLocks noChangeArrowheads="1"/>
                          </wps:cNvSpPr>
                          <wps:spPr bwMode="auto">
                            <a:xfrm>
                              <a:off x="7251" y="13976"/>
                              <a:ext cx="92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D0340" w14:textId="77777777" w:rsidR="00D12A87" w:rsidRPr="006A3C99" w:rsidRDefault="007B5A16" w:rsidP="00D12A87">
                                <w:pPr>
                                  <w:jc w:val="center"/>
                                  <w:rPr>
                                    <w:rFonts w:ascii="Comic Sans MS" w:hAnsi="Comic Sans MS"/>
                                    <w:sz w:val="18"/>
                                  </w:rPr>
                                </w:pPr>
                                <w:r>
                                  <w:rPr>
                                    <w:rFonts w:ascii="Comic Sans MS" w:hAnsi="Comic Sans MS"/>
                                    <w:sz w:val="18"/>
                                  </w:rPr>
                                  <w:t>6</w:t>
                                </w:r>
                                <w:r w:rsidR="00D12A87">
                                  <w:rPr>
                                    <w:rFonts w:ascii="Comic Sans MS" w:hAnsi="Comic Sans MS"/>
                                    <w:sz w:val="18"/>
                                  </w:rPr>
                                  <w:t>00 N</w:t>
                                </w:r>
                              </w:p>
                            </w:txbxContent>
                          </wps:txbx>
                          <wps:bodyPr rot="0" vert="horz" wrap="square" lIns="91440" tIns="45720" rIns="91440" bIns="45720" anchor="t" anchorCtr="0" upright="1">
                            <a:noAutofit/>
                          </wps:bodyPr>
                        </wps:wsp>
                      </wpg:grpSp>
                      <wpg:grpSp>
                        <wpg:cNvPr id="609219055" name="Group 104"/>
                        <wpg:cNvGrpSpPr>
                          <a:grpSpLocks/>
                        </wpg:cNvGrpSpPr>
                        <wpg:grpSpPr bwMode="auto">
                          <a:xfrm>
                            <a:off x="4080" y="12984"/>
                            <a:ext cx="916" cy="1521"/>
                            <a:chOff x="4305" y="12984"/>
                            <a:chExt cx="916" cy="1521"/>
                          </a:xfrm>
                        </wpg:grpSpPr>
                        <wps:wsp>
                          <wps:cNvPr id="390209858" name="AutoShape 90"/>
                          <wps:cNvCnPr>
                            <a:cxnSpLocks noChangeShapeType="1"/>
                          </wps:cNvCnPr>
                          <wps:spPr bwMode="auto">
                            <a:xfrm flipV="1">
                              <a:off x="4736" y="12984"/>
                              <a:ext cx="0" cy="85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43992891" name="Rectangle 88"/>
                          <wps:cNvSpPr>
                            <a:spLocks noChangeArrowheads="1"/>
                          </wps:cNvSpPr>
                          <wps:spPr bwMode="auto">
                            <a:xfrm>
                              <a:off x="4385" y="13837"/>
                              <a:ext cx="668" cy="66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6311357" name="Text Box 89"/>
                          <wps:cNvSpPr txBox="1">
                            <a:spLocks noChangeArrowheads="1"/>
                          </wps:cNvSpPr>
                          <wps:spPr bwMode="auto">
                            <a:xfrm>
                              <a:off x="4305" y="13976"/>
                              <a:ext cx="91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27514" w14:textId="77777777" w:rsidR="00D12A87" w:rsidRPr="006A3C99" w:rsidRDefault="007B5A16" w:rsidP="00D12A87">
                                <w:pPr>
                                  <w:rPr>
                                    <w:rFonts w:ascii="Comic Sans MS" w:hAnsi="Comic Sans MS"/>
                                    <w:sz w:val="18"/>
                                  </w:rPr>
                                </w:pPr>
                                <w:r>
                                  <w:rPr>
                                    <w:rFonts w:ascii="Comic Sans MS" w:hAnsi="Comic Sans MS"/>
                                    <w:sz w:val="18"/>
                                  </w:rPr>
                                  <w:t>8</w:t>
                                </w:r>
                                <w:r w:rsidR="00D12A87" w:rsidRPr="006A3C99">
                                  <w:rPr>
                                    <w:rFonts w:ascii="Comic Sans MS" w:hAnsi="Comic Sans MS"/>
                                    <w:sz w:val="18"/>
                                  </w:rPr>
                                  <w:t>00 N</w:t>
                                </w:r>
                              </w:p>
                            </w:txbxContent>
                          </wps:txbx>
                          <wps:bodyPr rot="0" vert="horz" wrap="square" lIns="91440" tIns="45720" rIns="91440" bIns="45720" anchor="t" anchorCtr="0" upright="1">
                            <a:noAutofit/>
                          </wps:bodyPr>
                        </wps:wsp>
                      </wpg:grpSp>
                      <wpg:grpSp>
                        <wpg:cNvPr id="516128544" name="Group 100"/>
                        <wpg:cNvGrpSpPr>
                          <a:grpSpLocks/>
                        </wpg:cNvGrpSpPr>
                        <wpg:grpSpPr bwMode="auto">
                          <a:xfrm>
                            <a:off x="3904" y="12808"/>
                            <a:ext cx="3810" cy="390"/>
                            <a:chOff x="3904" y="5653"/>
                            <a:chExt cx="3810" cy="390"/>
                          </a:xfrm>
                        </wpg:grpSpPr>
                        <wps:wsp>
                          <wps:cNvPr id="1570640218" name="Rectangle 101"/>
                          <wps:cNvSpPr>
                            <a:spLocks noChangeArrowheads="1"/>
                          </wps:cNvSpPr>
                          <wps:spPr bwMode="auto">
                            <a:xfrm>
                              <a:off x="3904" y="5653"/>
                              <a:ext cx="3810" cy="390"/>
                            </a:xfrm>
                            <a:prstGeom prst="rect">
                              <a:avLst/>
                            </a:prstGeom>
                            <a:solidFill>
                              <a:srgbClr val="D8D8D8"/>
                            </a:solidFill>
                            <a:ln w="19050">
                              <a:solidFill>
                                <a:srgbClr val="000000"/>
                              </a:solidFill>
                              <a:miter lim="800000"/>
                              <a:headEnd/>
                              <a:tailEnd/>
                            </a:ln>
                          </wps:spPr>
                          <wps:bodyPr rot="0" vert="horz" wrap="square" lIns="91440" tIns="45720" rIns="91440" bIns="45720" anchor="t" anchorCtr="0" upright="1">
                            <a:noAutofit/>
                          </wps:bodyPr>
                        </wps:wsp>
                        <wps:wsp>
                          <wps:cNvPr id="573939067" name="Oval 102"/>
                          <wps:cNvSpPr>
                            <a:spLocks noChangeArrowheads="1"/>
                          </wps:cNvSpPr>
                          <wps:spPr bwMode="auto">
                            <a:xfrm>
                              <a:off x="5811" y="581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9523485" id="Group 105" o:spid="_x0000_s1045" style="position:absolute;margin-left:51.75pt;margin-top:6.95pt;width:213.6pt;height:115.05pt;z-index:251655680;mso-position-horizontal-relative:margin" coordorigin="3904,12204" coordsize="4272,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">
                <v:shape id="Text Box 85" o:spid="_x0000_s1046" type="#_x0000_t202" style="position:absolute;left:4729;top:12204;width:94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" filled="f" stroked="f">
                  <v:textbox>
                    <w:txbxContent>
                      <w:p w14:paraId="14C8DD44" w14:textId="77777777" w:rsidR="00D12A87" w:rsidRPr="006A3C99" w:rsidRDefault="005E7CF0" w:rsidP="00D12A87">
                        <w:pPr>
                          <w:jc w:val="center"/>
                          <w:rPr>
                            <w:rFonts w:ascii="Comic Sans MS" w:hAnsi="Comic Sans MS"/>
                            <w:sz w:val="18"/>
                          </w:rPr>
                        </w:pPr>
                        <w:r>
                          <w:rPr>
                            <w:rFonts w:ascii="Comic Sans MS" w:hAnsi="Comic Sans MS"/>
                            <w:sz w:val="18"/>
                          </w:rPr>
                          <w:t>?</w:t>
                        </w:r>
                      </w:p>
                    </w:txbxContent>
                  </v:textbox>
                </v:shape>
                <v:shape id="AutoShape 91" o:spid="_x0000_s1047" type="#_x0000_t32" style="position:absolute;left:4511;top:12567;width:133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" strokeweight="1.5pt">
                  <v:stroke startarrow="block" startarrowwidth="narrow" endarrow="block" endarrowwidth="narrow"/>
                </v:shape>
                <v:shape id="AutoShape 92" o:spid="_x0000_s1048" type="#_x0000_t5" style="position:absolute;left:5525;top:13198;width:659;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" fillcolor="black" strokeweight="1.5pt">
                  <v:fill r:id="rId11" o:title="" type="pattern"/>
                </v:shape>
                <v:shape id="AutoShape 93" o:spid="_x0000_s1049" type="#_x0000_t32" style="position:absolute;left:5854;top:12567;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" strokeweight="1.5pt">
                  <v:stroke startarrow="block" startarrowwidth="narrow" endarrow="block" endarrowwidth="narrow"/>
                </v:shape>
                <v:shape id="Text Box 94" o:spid="_x0000_s1050" type="#_x0000_t202" style="position:absolute;left:6334;top:12204;width:940;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" filled="f" stroked="f">
                  <v:textbox>
                    <w:txbxContent>
                      <w:p w14:paraId="586E6BA2" w14:textId="77777777" w:rsidR="00D12A87" w:rsidRPr="006A3C99" w:rsidRDefault="007B5A16" w:rsidP="00D12A87">
                        <w:pPr>
                          <w:jc w:val="center"/>
                          <w:rPr>
                            <w:rFonts w:ascii="Comic Sans MS" w:hAnsi="Comic Sans MS"/>
                            <w:sz w:val="18"/>
                          </w:rPr>
                        </w:pPr>
                        <w:r>
                          <w:rPr>
                            <w:rFonts w:ascii="Comic Sans MS" w:hAnsi="Comic Sans MS"/>
                            <w:sz w:val="18"/>
                          </w:rPr>
                          <w:t>4</w:t>
                        </w:r>
                        <w:r w:rsidR="00D12A87" w:rsidRPr="006A3C99">
                          <w:rPr>
                            <w:rFonts w:ascii="Comic Sans MS" w:hAnsi="Comic Sans MS"/>
                            <w:sz w:val="18"/>
                          </w:rPr>
                          <w:t>.0 m</w:t>
                        </w:r>
                      </w:p>
                    </w:txbxContent>
                  </v:textbox>
                </v:shape>
                <v:group id="Group 103" o:spid="_x0000_s1051" style="position:absolute;left:7251;top:12984;width:925;height:1521" coordorigin="7251,12984" coordsize="925,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">
                  <v:shape id="AutoShape 99" o:spid="_x0000_s1052" type="#_x0000_t32" style="position:absolute;left:7706;top:12984;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" strokeweight="1.25pt"/>
                  <v:rect id="Rectangle 97" o:spid="_x0000_s1053" style="position:absolute;left:7355;top:13837;width:66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" filled="f" strokeweight="2pt"/>
                  <v:shape id="Text Box 98" o:spid="_x0000_s1054" type="#_x0000_t202" style="position:absolute;left:7251;top:13976;width:925;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" filled="f" stroked="f">
                    <v:textbox>
                      <w:txbxContent>
                        <w:p w14:paraId="425D0340" w14:textId="77777777" w:rsidR="00D12A87" w:rsidRPr="006A3C99" w:rsidRDefault="007B5A16" w:rsidP="00D12A87">
                          <w:pPr>
                            <w:jc w:val="center"/>
                            <w:rPr>
                              <w:rFonts w:ascii="Comic Sans MS" w:hAnsi="Comic Sans MS"/>
                              <w:sz w:val="18"/>
                            </w:rPr>
                          </w:pPr>
                          <w:r>
                            <w:rPr>
                              <w:rFonts w:ascii="Comic Sans MS" w:hAnsi="Comic Sans MS"/>
                              <w:sz w:val="18"/>
                            </w:rPr>
                            <w:t>6</w:t>
                          </w:r>
                          <w:r w:rsidR="00D12A87">
                            <w:rPr>
                              <w:rFonts w:ascii="Comic Sans MS" w:hAnsi="Comic Sans MS"/>
                              <w:sz w:val="18"/>
                            </w:rPr>
                            <w:t>00 N</w:t>
                          </w:r>
                        </w:p>
                      </w:txbxContent>
                    </v:textbox>
                  </v:shape>
                </v:group>
                <v:group id="Group 104" o:spid="_x0000_s1055" style="position:absolute;left:4080;top:12984;width:916;height:1521" coordorigin="4305,12984" coordsize="916,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">
                  <v:shape id="AutoShape 90" o:spid="_x0000_s1056" type="#_x0000_t32" style="position:absolute;left:4736;top:12984;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" strokeweight="1.25pt"/>
                  <v:rect id="Rectangle 88" o:spid="_x0000_s1057" style="position:absolute;left:4385;top:13837;width:66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" filled="f" strokeweight="2pt"/>
                  <v:shape id="Text Box 89" o:spid="_x0000_s1058" type="#_x0000_t202" style="position:absolute;left:4305;top:13976;width:916;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" filled="f" stroked="f">
                    <v:textbox>
                      <w:txbxContent>
                        <w:p w14:paraId="49727514" w14:textId="77777777" w:rsidR="00D12A87" w:rsidRPr="006A3C99" w:rsidRDefault="007B5A16" w:rsidP="00D12A87">
                          <w:pPr>
                            <w:rPr>
                              <w:rFonts w:ascii="Comic Sans MS" w:hAnsi="Comic Sans MS"/>
                              <w:sz w:val="18"/>
                            </w:rPr>
                          </w:pPr>
                          <w:r>
                            <w:rPr>
                              <w:rFonts w:ascii="Comic Sans MS" w:hAnsi="Comic Sans MS"/>
                              <w:sz w:val="18"/>
                            </w:rPr>
                            <w:t>8</w:t>
                          </w:r>
                          <w:r w:rsidR="00D12A87" w:rsidRPr="006A3C99">
                            <w:rPr>
                              <w:rFonts w:ascii="Comic Sans MS" w:hAnsi="Comic Sans MS"/>
                              <w:sz w:val="18"/>
                            </w:rPr>
                            <w:t>00 N</w:t>
                          </w:r>
                        </w:p>
                      </w:txbxContent>
                    </v:textbox>
                  </v:shape>
                </v:group>
                <v:group id="Group 100" o:spid="_x0000_s1059" style="position:absolute;left:3904;top:12808;width:3810;height:390" coordorigin="3904,5653" coordsize="38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">
                  <v:rect id="Rectangle 101" o:spid="_x0000_s1060" style="position:absolute;left:3904;top:5653;width:381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" fillcolor="#d8d8d8" strokeweight="1.5pt"/>
                  <v:oval id="Oval 102" o:spid="_x0000_s1061" style="position:absolute;left:5811;top:581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" fillcolor="black"/>
                </v:group>
                <w10:wrap anchorx="margin"/>
              </v:group>
            </w:pict>
          </mc:Fallback>
        </mc:AlternateContent>
      </w:r>
      <w:r w:rsidR="00A43BF0">
        <w:rPr>
          <w:rFonts w:ascii="Comic Sans MS" w:hAnsi="Comic Sans MS"/>
          <w:sz w:val="24"/>
          <w:szCs w:val="24"/>
        </w:rPr>
        <w:t>2</w:t>
      </w:r>
      <w:r w:rsidR="00D12A87" w:rsidRPr="00933ACA">
        <w:rPr>
          <w:rFonts w:ascii="Comic Sans MS" w:hAnsi="Comic Sans MS"/>
          <w:sz w:val="24"/>
          <w:szCs w:val="24"/>
        </w:rPr>
        <w:t xml:space="preserve">.  </w:t>
      </w:r>
    </w:p>
    <w:p w14:paraId="1476484A" w14:textId="09385F41" w:rsidR="00D12A87" w:rsidRPr="00933ACA" w:rsidRDefault="00D12A87" w:rsidP="00D12A87">
      <w:pPr>
        <w:spacing w:after="0"/>
        <w:ind w:left="1440"/>
        <w:rPr>
          <w:rFonts w:ascii="Comic Sans MS" w:hAnsi="Comic Sans MS"/>
          <w:sz w:val="24"/>
          <w:szCs w:val="24"/>
        </w:rPr>
      </w:pPr>
    </w:p>
    <w:p w14:paraId="18BFFEA6" w14:textId="318EBB75" w:rsidR="00D12A87" w:rsidRPr="00933ACA" w:rsidRDefault="00D12A87" w:rsidP="00D12A87">
      <w:pPr>
        <w:spacing w:after="0"/>
        <w:ind w:left="1440"/>
        <w:rPr>
          <w:rFonts w:ascii="Comic Sans MS" w:hAnsi="Comic Sans MS"/>
          <w:sz w:val="24"/>
          <w:szCs w:val="24"/>
        </w:rPr>
      </w:pPr>
    </w:p>
    <w:p w14:paraId="1898EFE3" w14:textId="5952CC6F" w:rsidR="00D12A87" w:rsidRPr="00933ACA" w:rsidRDefault="00D12A87" w:rsidP="00D12A87">
      <w:pPr>
        <w:spacing w:after="0"/>
        <w:ind w:left="1440"/>
        <w:rPr>
          <w:rFonts w:ascii="Comic Sans MS" w:hAnsi="Comic Sans MS"/>
          <w:sz w:val="24"/>
          <w:szCs w:val="24"/>
        </w:rPr>
      </w:pPr>
    </w:p>
    <w:p w14:paraId="3E37992D" w14:textId="7E4185FB" w:rsidR="00D12A87" w:rsidRPr="00933ACA" w:rsidRDefault="00D12A87" w:rsidP="00D12A87">
      <w:pPr>
        <w:spacing w:after="0"/>
        <w:ind w:left="1440"/>
        <w:rPr>
          <w:rFonts w:ascii="Comic Sans MS" w:hAnsi="Comic Sans MS"/>
          <w:sz w:val="24"/>
          <w:szCs w:val="24"/>
        </w:rPr>
      </w:pPr>
    </w:p>
    <w:p w14:paraId="5DBF9EC9" w14:textId="77777777" w:rsidR="004A4B60" w:rsidRDefault="004A4B60" w:rsidP="004A4B60">
      <w:pPr>
        <w:spacing w:after="0" w:line="240" w:lineRule="auto"/>
        <w:rPr>
          <w:rFonts w:ascii="Comic Sans MS" w:hAnsi="Comic Sans MS"/>
          <w:b/>
          <w:bCs/>
          <w:sz w:val="24"/>
        </w:rPr>
      </w:pPr>
    </w:p>
    <w:p w14:paraId="038D7826" w14:textId="0CF41296" w:rsidR="00A43BF0" w:rsidRDefault="00A43BF0" w:rsidP="004A4B60">
      <w:pPr>
        <w:spacing w:after="0" w:line="240" w:lineRule="auto"/>
        <w:rPr>
          <w:rFonts w:ascii="Comic Sans MS" w:hAnsi="Comic Sans MS"/>
          <w:b/>
          <w:bCs/>
          <w:sz w:val="24"/>
        </w:rPr>
      </w:pPr>
    </w:p>
    <w:p w14:paraId="702A5C6B" w14:textId="77777777" w:rsidR="00A43BF0" w:rsidRDefault="00A43BF0" w:rsidP="004A4B60">
      <w:pPr>
        <w:spacing w:after="0" w:line="240" w:lineRule="auto"/>
        <w:rPr>
          <w:rFonts w:ascii="Comic Sans MS" w:hAnsi="Comic Sans MS"/>
          <w:b/>
          <w:bCs/>
          <w:sz w:val="24"/>
        </w:rPr>
      </w:pPr>
    </w:p>
    <w:p w14:paraId="7E5EABF8" w14:textId="35D7F477" w:rsidR="00326715" w:rsidRPr="00C770EE" w:rsidRDefault="00326715" w:rsidP="004A4B60">
      <w:pPr>
        <w:spacing w:after="0" w:line="240" w:lineRule="auto"/>
        <w:jc w:val="center"/>
        <w:rPr>
          <w:rFonts w:ascii="Comic Sans MS" w:hAnsi="Comic Sans MS"/>
          <w:b/>
          <w:bCs/>
          <w:sz w:val="24"/>
        </w:rPr>
      </w:pPr>
      <w:r w:rsidRPr="00C770EE">
        <w:rPr>
          <w:rFonts w:ascii="Comic Sans MS" w:hAnsi="Comic Sans MS"/>
          <w:b/>
          <w:bCs/>
          <w:sz w:val="24"/>
        </w:rPr>
        <w:t>Notes –</w:t>
      </w:r>
      <w:r w:rsidR="00D26DE6">
        <w:rPr>
          <w:rFonts w:ascii="Comic Sans MS" w:hAnsi="Comic Sans MS"/>
          <w:b/>
          <w:bCs/>
          <w:sz w:val="24"/>
        </w:rPr>
        <w:t>A</w:t>
      </w:r>
      <w:r w:rsidRPr="00C770EE">
        <w:rPr>
          <w:rFonts w:ascii="Comic Sans MS" w:hAnsi="Comic Sans MS"/>
          <w:b/>
          <w:bCs/>
          <w:sz w:val="24"/>
        </w:rPr>
        <w:t>ngular</w:t>
      </w:r>
      <w:r w:rsidR="00D26DE6">
        <w:rPr>
          <w:rFonts w:ascii="Comic Sans MS" w:hAnsi="Comic Sans MS"/>
          <w:b/>
          <w:bCs/>
          <w:sz w:val="24"/>
        </w:rPr>
        <w:t xml:space="preserve"> Speed and </w:t>
      </w:r>
      <w:r w:rsidRPr="00C770EE">
        <w:rPr>
          <w:rFonts w:ascii="Comic Sans MS" w:hAnsi="Comic Sans MS"/>
          <w:b/>
          <w:bCs/>
          <w:sz w:val="24"/>
        </w:rPr>
        <w:t>Acceleration</w:t>
      </w:r>
    </w:p>
    <w:p w14:paraId="10F83B83" w14:textId="77777777" w:rsidR="00326715" w:rsidRPr="00205D9E" w:rsidRDefault="00326715" w:rsidP="00326715">
      <w:pPr>
        <w:spacing w:after="0" w:line="240" w:lineRule="auto"/>
        <w:jc w:val="center"/>
        <w:rPr>
          <w:rFonts w:ascii="Comic Sans MS" w:hAnsi="Comic Sans MS"/>
          <w:sz w:val="24"/>
        </w:rPr>
      </w:pPr>
    </w:p>
    <w:p w14:paraId="1E0FD228" w14:textId="77777777" w:rsidR="00326715" w:rsidRDefault="00326715" w:rsidP="00326715">
      <w:pPr>
        <w:spacing w:after="120" w:line="240" w:lineRule="auto"/>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What is the definition of angular speed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5FFDF988" w14:textId="77777777" w:rsidR="00326715" w:rsidRDefault="00326715" w:rsidP="00326715">
      <w:pPr>
        <w:spacing w:after="120" w:line="240" w:lineRule="auto"/>
        <w:rPr>
          <w:rFonts w:ascii="Comic Sans MS" w:hAnsi="Comic Sans MS"/>
          <w:sz w:val="24"/>
        </w:rPr>
      </w:pPr>
    </w:p>
    <w:p w14:paraId="6835BBAB" w14:textId="0B333263" w:rsidR="003F40B0" w:rsidRDefault="003F40B0" w:rsidP="00326715">
      <w:pPr>
        <w:spacing w:after="120" w:line="240" w:lineRule="auto"/>
        <w:rPr>
          <w:rFonts w:ascii="Comic Sans MS" w:hAnsi="Comic Sans MS"/>
          <w:sz w:val="24"/>
        </w:rPr>
      </w:pPr>
    </w:p>
    <w:p w14:paraId="2D5ACEAB" w14:textId="156D89FC" w:rsidR="00326715" w:rsidRDefault="00326715" w:rsidP="00326715">
      <w:pPr>
        <w:spacing w:after="120" w:line="240" w:lineRule="auto"/>
        <w:rPr>
          <w:rFonts w:ascii="Comic Sans MS" w:hAnsi="Comic Sans MS"/>
          <w:sz w:val="24"/>
        </w:rPr>
      </w:pPr>
      <w:r>
        <w:rPr>
          <w:rFonts w:ascii="Comic Sans MS" w:hAnsi="Comic Sans MS"/>
          <w:sz w:val="24"/>
        </w:rPr>
        <w:t>2.  How are</w:t>
      </w:r>
      <w:r w:rsidR="00F308C4">
        <w:rPr>
          <w:rFonts w:ascii="Comic Sans MS" w:hAnsi="Comic Sans MS"/>
          <w:sz w:val="24"/>
        </w:rPr>
        <w:t xml:space="preserve"> linear </w:t>
      </w:r>
      <w:r>
        <w:rPr>
          <w:rFonts w:ascii="Comic Sans MS" w:hAnsi="Comic Sans MS"/>
          <w:sz w:val="24"/>
        </w:rPr>
        <w:t>velocity and angular speed related?</w:t>
      </w:r>
    </w:p>
    <w:p w14:paraId="0FB73E0E" w14:textId="77777777" w:rsidR="00326715" w:rsidRDefault="00326715" w:rsidP="00326715">
      <w:pPr>
        <w:spacing w:after="120" w:line="240" w:lineRule="auto"/>
        <w:rPr>
          <w:rFonts w:ascii="Comic Sans MS" w:hAnsi="Comic Sans MS"/>
          <w:sz w:val="24"/>
        </w:rPr>
      </w:pPr>
    </w:p>
    <w:p w14:paraId="3365B440" w14:textId="77777777" w:rsidR="003F40B0" w:rsidRDefault="003F40B0" w:rsidP="00326715">
      <w:pPr>
        <w:spacing w:after="120" w:line="240" w:lineRule="auto"/>
        <w:rPr>
          <w:rFonts w:ascii="Comic Sans MS" w:hAnsi="Comic Sans MS"/>
          <w:sz w:val="24"/>
        </w:rPr>
      </w:pPr>
    </w:p>
    <w:p w14:paraId="53971474" w14:textId="1B3586D6" w:rsidR="00326715" w:rsidRDefault="00326715" w:rsidP="00326715">
      <w:pPr>
        <w:spacing w:after="120" w:line="240" w:lineRule="auto"/>
        <w:rPr>
          <w:rFonts w:ascii="Comic Sans MS" w:hAnsi="Comic Sans MS"/>
          <w:sz w:val="24"/>
        </w:rPr>
      </w:pPr>
      <w:r>
        <w:rPr>
          <w:rFonts w:ascii="Comic Sans MS" w:hAnsi="Comic Sans MS"/>
          <w:sz w:val="24"/>
        </w:rPr>
        <w:t xml:space="preserve">3.  What is the definition of angular acceleration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0AD99746" w14:textId="77777777" w:rsidR="00326715" w:rsidRDefault="00326715" w:rsidP="00326715">
      <w:pPr>
        <w:spacing w:after="120" w:line="240" w:lineRule="auto"/>
        <w:rPr>
          <w:rFonts w:ascii="Comic Sans MS" w:hAnsi="Comic Sans MS"/>
          <w:sz w:val="24"/>
        </w:rPr>
      </w:pPr>
    </w:p>
    <w:p w14:paraId="04459ED3" w14:textId="77777777" w:rsidR="003F40B0" w:rsidRDefault="003F40B0" w:rsidP="00326715">
      <w:pPr>
        <w:spacing w:after="120" w:line="240" w:lineRule="auto"/>
        <w:rPr>
          <w:rFonts w:ascii="Comic Sans MS" w:hAnsi="Comic Sans MS"/>
          <w:sz w:val="24"/>
        </w:rPr>
      </w:pPr>
    </w:p>
    <w:p w14:paraId="36E06B83" w14:textId="76903C44" w:rsidR="00326715" w:rsidRDefault="00C823DE" w:rsidP="00F308C4">
      <w:pPr>
        <w:spacing w:after="120" w:line="240" w:lineRule="auto"/>
        <w:ind w:right="4590"/>
        <w:rPr>
          <w:rFonts w:ascii="Comic Sans MS" w:hAnsi="Comic Sans MS"/>
          <w:sz w:val="24"/>
        </w:rPr>
      </w:pPr>
      <w:r>
        <w:rPr>
          <w:rFonts w:ascii="Comic Sans MS" w:hAnsi="Comic Sans MS"/>
          <w:sz w:val="24"/>
        </w:rPr>
        <w:t>4</w:t>
      </w:r>
      <w:r w:rsidR="00326715">
        <w:rPr>
          <w:rFonts w:ascii="Comic Sans MS" w:hAnsi="Comic Sans MS"/>
          <w:sz w:val="24"/>
        </w:rPr>
        <w:t xml:space="preserve">.  </w:t>
      </w:r>
      <w:r>
        <w:rPr>
          <w:rFonts w:ascii="Comic Sans MS" w:hAnsi="Comic Sans MS"/>
          <w:sz w:val="24"/>
        </w:rPr>
        <w:t>Use a diagram to distinguish between tangential acceleration (a</w:t>
      </w:r>
      <w:r>
        <w:rPr>
          <w:rFonts w:ascii="Comic Sans MS" w:hAnsi="Comic Sans MS"/>
          <w:sz w:val="24"/>
          <w:vertAlign w:val="subscript"/>
        </w:rPr>
        <w:t>t</w:t>
      </w:r>
      <w:r w:rsidRPr="007766D5">
        <w:rPr>
          <w:rFonts w:ascii="Comic Sans MS" w:hAnsi="Comic Sans MS"/>
          <w:sz w:val="24"/>
        </w:rPr>
        <w:t xml:space="preserve">) </w:t>
      </w:r>
      <w:r>
        <w:rPr>
          <w:rFonts w:ascii="Comic Sans MS" w:hAnsi="Comic Sans MS"/>
          <w:sz w:val="24"/>
        </w:rPr>
        <w:t>and centripetal acceleration (a</w:t>
      </w:r>
      <w:r>
        <w:rPr>
          <w:rFonts w:ascii="Comic Sans MS" w:hAnsi="Comic Sans MS"/>
          <w:sz w:val="24"/>
          <w:vertAlign w:val="subscript"/>
        </w:rPr>
        <w:t>c</w:t>
      </w:r>
      <w:r w:rsidRPr="007766D5">
        <w:rPr>
          <w:rFonts w:ascii="Comic Sans MS" w:hAnsi="Comic Sans MS"/>
          <w:sz w:val="24"/>
        </w:rPr>
        <w:t>)</w:t>
      </w:r>
      <w:r>
        <w:rPr>
          <w:rFonts w:ascii="Comic Sans MS" w:hAnsi="Comic Sans MS"/>
          <w:sz w:val="24"/>
        </w:rPr>
        <w:t xml:space="preserve">?  </w:t>
      </w:r>
    </w:p>
    <w:p w14:paraId="193C6911" w14:textId="77777777" w:rsidR="00A43BF0" w:rsidRDefault="00A43BF0" w:rsidP="00326715">
      <w:pPr>
        <w:spacing w:after="120" w:line="240" w:lineRule="auto"/>
        <w:rPr>
          <w:rFonts w:ascii="Comic Sans MS" w:hAnsi="Comic Sans MS"/>
          <w:sz w:val="24"/>
        </w:rPr>
      </w:pPr>
    </w:p>
    <w:p w14:paraId="77E29F76" w14:textId="77777777" w:rsidR="00A43BF0" w:rsidRDefault="00A43BF0" w:rsidP="00326715">
      <w:pPr>
        <w:spacing w:after="120" w:line="240" w:lineRule="auto"/>
        <w:rPr>
          <w:rFonts w:ascii="Comic Sans MS" w:hAnsi="Comic Sans MS"/>
          <w:sz w:val="24"/>
        </w:rPr>
      </w:pPr>
    </w:p>
    <w:p w14:paraId="5F2CAACE" w14:textId="77777777" w:rsidR="003F40B0" w:rsidRDefault="003F40B0" w:rsidP="00326715">
      <w:pPr>
        <w:spacing w:after="120" w:line="240" w:lineRule="auto"/>
        <w:rPr>
          <w:rFonts w:ascii="Comic Sans MS" w:hAnsi="Comic Sans MS"/>
          <w:sz w:val="24"/>
        </w:rPr>
      </w:pPr>
    </w:p>
    <w:p w14:paraId="633695EE" w14:textId="1A290E1B" w:rsidR="00326715" w:rsidRDefault="00C823DE" w:rsidP="00326715">
      <w:pPr>
        <w:spacing w:after="120" w:line="240" w:lineRule="auto"/>
        <w:rPr>
          <w:rFonts w:ascii="Comic Sans MS" w:hAnsi="Comic Sans MS"/>
          <w:sz w:val="24"/>
        </w:rPr>
      </w:pPr>
      <w:r>
        <w:rPr>
          <w:rFonts w:ascii="Comic Sans MS" w:hAnsi="Comic Sans MS"/>
          <w:sz w:val="24"/>
        </w:rPr>
        <w:t>5</w:t>
      </w:r>
      <w:r w:rsidR="00326715">
        <w:rPr>
          <w:rFonts w:ascii="Comic Sans MS" w:hAnsi="Comic Sans MS"/>
          <w:sz w:val="24"/>
        </w:rPr>
        <w:t xml:space="preserve">.  </w:t>
      </w:r>
      <w:r>
        <w:rPr>
          <w:rFonts w:ascii="Comic Sans MS" w:hAnsi="Comic Sans MS"/>
          <w:sz w:val="24"/>
        </w:rPr>
        <w:t>How are tangential acceleration and angular acceleration related?</w:t>
      </w:r>
    </w:p>
    <w:p w14:paraId="4022C90B" w14:textId="77777777" w:rsidR="00326715" w:rsidRDefault="00326715" w:rsidP="00326715">
      <w:pPr>
        <w:spacing w:after="120" w:line="240" w:lineRule="auto"/>
        <w:rPr>
          <w:rFonts w:ascii="Comic Sans MS" w:hAnsi="Comic Sans MS"/>
          <w:sz w:val="24"/>
        </w:rPr>
      </w:pPr>
    </w:p>
    <w:p w14:paraId="03F9ED59" w14:textId="77777777" w:rsidR="003F40B0" w:rsidRDefault="003F40B0" w:rsidP="00326715">
      <w:pPr>
        <w:spacing w:after="120" w:line="240" w:lineRule="auto"/>
        <w:rPr>
          <w:rFonts w:ascii="Comic Sans MS" w:hAnsi="Comic Sans MS"/>
          <w:sz w:val="24"/>
        </w:rPr>
      </w:pPr>
    </w:p>
    <w:p w14:paraId="11876EF6" w14:textId="37474CA2" w:rsidR="00326715" w:rsidRDefault="00C823DE" w:rsidP="00326715">
      <w:pPr>
        <w:spacing w:after="120" w:line="240" w:lineRule="auto"/>
        <w:rPr>
          <w:rFonts w:ascii="Comic Sans MS" w:hAnsi="Comic Sans MS"/>
          <w:sz w:val="24"/>
        </w:rPr>
      </w:pPr>
      <w:r>
        <w:rPr>
          <w:rFonts w:ascii="Comic Sans MS" w:hAnsi="Comic Sans MS"/>
          <w:sz w:val="24"/>
        </w:rPr>
        <w:t>6.  How are linear acceleration, tangential acceleration, and angular acceleration related?</w:t>
      </w:r>
    </w:p>
    <w:p w14:paraId="13B87D2E" w14:textId="77777777" w:rsidR="00326715" w:rsidRDefault="00326715" w:rsidP="00326715">
      <w:pPr>
        <w:spacing w:after="120" w:line="240" w:lineRule="auto"/>
        <w:rPr>
          <w:rFonts w:ascii="Comic Sans MS" w:hAnsi="Comic Sans MS"/>
          <w:sz w:val="24"/>
        </w:rPr>
      </w:pPr>
    </w:p>
    <w:p w14:paraId="7C1F7DC5" w14:textId="5E07F10D" w:rsidR="00F77D77" w:rsidRDefault="004A4B60" w:rsidP="002D5D3A">
      <w:pPr>
        <w:spacing w:after="0" w:line="240" w:lineRule="auto"/>
        <w:jc w:val="center"/>
        <w:rPr>
          <w:rFonts w:ascii="Comic Sans MS" w:hAnsi="Comic Sans MS"/>
          <w:b/>
          <w:sz w:val="24"/>
        </w:rPr>
      </w:pPr>
      <w:r>
        <w:rPr>
          <w:rFonts w:ascii="Comic Sans MS" w:hAnsi="Comic Sans MS"/>
          <w:b/>
          <w:sz w:val="24"/>
        </w:rPr>
        <w:br w:type="page"/>
      </w:r>
      <w:r w:rsidR="00F77D77" w:rsidRPr="009F06CB">
        <w:rPr>
          <w:rFonts w:ascii="Comic Sans MS" w:hAnsi="Comic Sans MS"/>
          <w:b/>
          <w:sz w:val="24"/>
        </w:rPr>
        <w:lastRenderedPageBreak/>
        <w:t>Notes – 10.3 Dynamics of Rotational Motion:  Rotational Inertia</w:t>
      </w:r>
    </w:p>
    <w:p w14:paraId="44672EFB" w14:textId="77777777" w:rsidR="006D117C" w:rsidRPr="00205D9E" w:rsidRDefault="006D117C" w:rsidP="002D5D3A">
      <w:pPr>
        <w:spacing w:after="0" w:line="240" w:lineRule="auto"/>
        <w:jc w:val="center"/>
        <w:rPr>
          <w:rFonts w:ascii="Comic Sans MS" w:hAnsi="Comic Sans MS"/>
          <w:sz w:val="24"/>
        </w:rPr>
      </w:pPr>
    </w:p>
    <w:p w14:paraId="5F28E733" w14:textId="21526E55" w:rsidR="00F77D77" w:rsidRDefault="00F77D77" w:rsidP="00F77D77">
      <w:pPr>
        <w:spacing w:after="0" w:line="240" w:lineRule="auto"/>
        <w:rPr>
          <w:rFonts w:ascii="Comic Sans MS" w:hAnsi="Comic Sans MS"/>
          <w:sz w:val="24"/>
        </w:rPr>
      </w:pPr>
      <w:r>
        <w:rPr>
          <w:rFonts w:ascii="Comic Sans MS" w:hAnsi="Comic Sans MS"/>
          <w:sz w:val="24"/>
        </w:rPr>
        <w:t xml:space="preserve">1.  </w:t>
      </w:r>
      <w:r w:rsidR="0033240E">
        <w:rPr>
          <w:rFonts w:ascii="Comic Sans MS" w:hAnsi="Comic Sans MS"/>
          <w:sz w:val="24"/>
        </w:rPr>
        <w:t xml:space="preserve">Rotational Inertia (a.k.a. moment of inertia) is a rotational version of _____________.  Whereas mass and </w:t>
      </w:r>
      <w:r w:rsidR="00262106">
        <w:rPr>
          <w:rFonts w:ascii="Comic Sans MS" w:hAnsi="Comic Sans MS"/>
          <w:sz w:val="24"/>
        </w:rPr>
        <w:t>ordinary</w:t>
      </w:r>
      <w:r w:rsidR="0033240E">
        <w:rPr>
          <w:rFonts w:ascii="Comic Sans MS" w:hAnsi="Comic Sans MS"/>
          <w:sz w:val="24"/>
        </w:rPr>
        <w:t xml:space="preserve"> inertia cause resistance to linear acceleration, an object’s moment of inertia describes its resistance to _____________________________.  The rotational inertia of an object depends both on its mass and the distance of that mass from </w:t>
      </w:r>
      <w:r w:rsidR="00262106">
        <w:rPr>
          <w:rFonts w:ascii="Comic Sans MS" w:hAnsi="Comic Sans MS"/>
          <w:sz w:val="24"/>
        </w:rPr>
        <w:t>the object’s</w:t>
      </w:r>
      <w:r w:rsidR="0033240E">
        <w:rPr>
          <w:rFonts w:ascii="Comic Sans MS" w:hAnsi="Comic Sans MS"/>
          <w:sz w:val="24"/>
        </w:rPr>
        <w:t xml:space="preserve"> axis of rotation.  As an example, consider a door.  If </w:t>
      </w:r>
      <w:r w:rsidR="00262106">
        <w:rPr>
          <w:rFonts w:ascii="Comic Sans MS" w:hAnsi="Comic Sans MS"/>
          <w:sz w:val="24"/>
        </w:rPr>
        <w:t>the door’s mass is increased</w:t>
      </w:r>
      <w:r w:rsidR="0033240E">
        <w:rPr>
          <w:rFonts w:ascii="Comic Sans MS" w:hAnsi="Comic Sans MS"/>
          <w:sz w:val="24"/>
        </w:rPr>
        <w:t>, it will have a __________________(</w:t>
      </w:r>
      <w:proofErr w:type="spellStart"/>
      <w:r w:rsidR="0033240E">
        <w:rPr>
          <w:rFonts w:ascii="Comic Sans MS" w:hAnsi="Comic Sans MS"/>
          <w:sz w:val="24"/>
        </w:rPr>
        <w:t>higher,lower</w:t>
      </w:r>
      <w:proofErr w:type="spellEnd"/>
      <w:r w:rsidR="0033240E">
        <w:rPr>
          <w:rFonts w:ascii="Comic Sans MS" w:hAnsi="Comic Sans MS"/>
          <w:sz w:val="24"/>
        </w:rPr>
        <w:t>) resistance to rotational acceleration, and its moment of inertia will be _________________ (</w:t>
      </w:r>
      <w:proofErr w:type="spellStart"/>
      <w:r w:rsidR="0033240E">
        <w:rPr>
          <w:rFonts w:ascii="Comic Sans MS" w:hAnsi="Comic Sans MS"/>
          <w:sz w:val="24"/>
        </w:rPr>
        <w:t>higher,lower</w:t>
      </w:r>
      <w:proofErr w:type="spellEnd"/>
      <w:r w:rsidR="0033240E">
        <w:rPr>
          <w:rFonts w:ascii="Comic Sans MS" w:hAnsi="Comic Sans MS"/>
          <w:sz w:val="24"/>
        </w:rPr>
        <w:t xml:space="preserve">).  If </w:t>
      </w:r>
      <w:r w:rsidR="00262106">
        <w:rPr>
          <w:rFonts w:ascii="Comic Sans MS" w:hAnsi="Comic Sans MS"/>
          <w:sz w:val="24"/>
        </w:rPr>
        <w:t>the door’s mass is shifted “inward,” so that it is closer</w:t>
      </w:r>
      <w:r w:rsidR="0033240E">
        <w:rPr>
          <w:rFonts w:ascii="Comic Sans MS" w:hAnsi="Comic Sans MS"/>
          <w:sz w:val="24"/>
        </w:rPr>
        <w:t xml:space="preserve"> to its axis of rotation, </w:t>
      </w:r>
      <w:r w:rsidR="00262106">
        <w:rPr>
          <w:rFonts w:ascii="Comic Sans MS" w:hAnsi="Comic Sans MS"/>
          <w:sz w:val="24"/>
        </w:rPr>
        <w:t>the door</w:t>
      </w:r>
      <w:r w:rsidR="0033240E">
        <w:rPr>
          <w:rFonts w:ascii="Comic Sans MS" w:hAnsi="Comic Sans MS"/>
          <w:sz w:val="24"/>
        </w:rPr>
        <w:t xml:space="preserve"> will have a __________________ (</w:t>
      </w:r>
      <w:proofErr w:type="spellStart"/>
      <w:r w:rsidR="0033240E">
        <w:rPr>
          <w:rFonts w:ascii="Comic Sans MS" w:hAnsi="Comic Sans MS"/>
          <w:sz w:val="24"/>
        </w:rPr>
        <w:t>higher,lower</w:t>
      </w:r>
      <w:proofErr w:type="spellEnd"/>
      <w:r w:rsidR="0033240E">
        <w:rPr>
          <w:rFonts w:ascii="Comic Sans MS" w:hAnsi="Comic Sans MS"/>
          <w:sz w:val="24"/>
        </w:rPr>
        <w:t>) resistance to rotational acceleration, and its moment of inertia will be _________________ (</w:t>
      </w:r>
      <w:proofErr w:type="spellStart"/>
      <w:r w:rsidR="0033240E">
        <w:rPr>
          <w:rFonts w:ascii="Comic Sans MS" w:hAnsi="Comic Sans MS"/>
          <w:sz w:val="24"/>
        </w:rPr>
        <w:t>higher,lower</w:t>
      </w:r>
      <w:proofErr w:type="spellEnd"/>
      <w:r w:rsidR="0033240E">
        <w:rPr>
          <w:rFonts w:ascii="Comic Sans MS" w:hAnsi="Comic Sans MS"/>
          <w:sz w:val="24"/>
        </w:rPr>
        <w:t>).</w:t>
      </w:r>
      <w:r w:rsidR="00572BD2">
        <w:rPr>
          <w:rFonts w:ascii="Comic Sans MS" w:hAnsi="Comic Sans MS"/>
          <w:sz w:val="24"/>
        </w:rPr>
        <w:t xml:space="preserve">  The opposite is true if the door’s mass is shifted away from its hinge.</w:t>
      </w:r>
    </w:p>
    <w:p w14:paraId="3F3A7A73" w14:textId="77777777" w:rsidR="00F77D77" w:rsidRDefault="00F77D77" w:rsidP="00F77D77">
      <w:pPr>
        <w:spacing w:after="0" w:line="240" w:lineRule="auto"/>
        <w:rPr>
          <w:rFonts w:ascii="Comic Sans MS" w:hAnsi="Comic Sans MS"/>
          <w:sz w:val="24"/>
        </w:rPr>
      </w:pPr>
    </w:p>
    <w:p w14:paraId="41786F56" w14:textId="77777777" w:rsidR="00F77D77" w:rsidRDefault="00F77D77" w:rsidP="00F308C4">
      <w:pPr>
        <w:spacing w:after="0" w:line="240" w:lineRule="auto"/>
        <w:ind w:right="6660"/>
        <w:rPr>
          <w:rFonts w:ascii="Comic Sans MS" w:hAnsi="Comic Sans MS"/>
        </w:rPr>
      </w:pPr>
      <w:r w:rsidRPr="00262106">
        <w:rPr>
          <w:rFonts w:ascii="Comic Sans MS" w:hAnsi="Comic Sans MS"/>
        </w:rPr>
        <w:t>2.  Starting with Newton’s 2</w:t>
      </w:r>
      <w:r w:rsidRPr="00262106">
        <w:rPr>
          <w:rFonts w:ascii="Comic Sans MS" w:hAnsi="Comic Sans MS"/>
          <w:vertAlign w:val="superscript"/>
        </w:rPr>
        <w:t>nd</w:t>
      </w:r>
      <w:r w:rsidRPr="00262106">
        <w:rPr>
          <w:rFonts w:ascii="Comic Sans MS" w:hAnsi="Comic Sans MS"/>
        </w:rPr>
        <w:t xml:space="preserve"> Law, derive an expression for torque t in terms of mass m, lever arm r and angular acceleration </w:t>
      </w:r>
      <w:r w:rsidRPr="00262106">
        <w:rPr>
          <w:rFonts w:ascii="Symbol" w:hAnsi="Symbol"/>
        </w:rPr>
        <w:t></w:t>
      </w:r>
      <w:r w:rsidRPr="00262106">
        <w:rPr>
          <w:rFonts w:ascii="Comic Sans MS" w:hAnsi="Comic Sans MS"/>
        </w:rPr>
        <w:t xml:space="preserve"> (and introduce I – “Rotational Inertia” or “moment of inertia”)</w:t>
      </w:r>
    </w:p>
    <w:p w14:paraId="3EB6CEDF" w14:textId="77777777" w:rsidR="006D117C" w:rsidRDefault="006D117C" w:rsidP="00F308C4">
      <w:pPr>
        <w:spacing w:after="0" w:line="240" w:lineRule="auto"/>
        <w:ind w:right="6660"/>
        <w:rPr>
          <w:rFonts w:ascii="Comic Sans MS" w:hAnsi="Comic Sans MS"/>
        </w:rPr>
      </w:pPr>
    </w:p>
    <w:p w14:paraId="3CC3851D" w14:textId="77777777" w:rsidR="006D117C" w:rsidRPr="00262106" w:rsidRDefault="006D117C" w:rsidP="00F308C4">
      <w:pPr>
        <w:spacing w:after="0" w:line="240" w:lineRule="auto"/>
        <w:ind w:right="6660"/>
        <w:rPr>
          <w:rFonts w:ascii="Comic Sans MS" w:hAnsi="Comic Sans MS"/>
        </w:rPr>
      </w:pPr>
    </w:p>
    <w:p w14:paraId="4453FCC0" w14:textId="77777777" w:rsidR="00F77D77" w:rsidRPr="00262106" w:rsidRDefault="00F77D77" w:rsidP="00F77D77">
      <w:pPr>
        <w:spacing w:after="0" w:line="240" w:lineRule="auto"/>
        <w:rPr>
          <w:rFonts w:ascii="Comic Sans MS" w:hAnsi="Comic Sans MS"/>
        </w:rPr>
      </w:pPr>
    </w:p>
    <w:p w14:paraId="3C2BB5AE" w14:textId="69FB748B" w:rsidR="00F77D77" w:rsidRPr="00262106" w:rsidRDefault="002D062A" w:rsidP="00F77D77">
      <w:pPr>
        <w:spacing w:after="0" w:line="240" w:lineRule="auto"/>
        <w:rPr>
          <w:rFonts w:ascii="Comic Sans MS" w:hAnsi="Comic Sans MS"/>
        </w:rPr>
      </w:pPr>
      <w:r>
        <w:rPr>
          <w:rFonts w:ascii="Comic Sans MS" w:hAnsi="Comic Sans MS"/>
          <w:noProof/>
        </w:rPr>
        <w:drawing>
          <wp:anchor distT="0" distB="0" distL="114300" distR="114300" simplePos="0" relativeHeight="251665920" behindDoc="0" locked="0" layoutInCell="1" allowOverlap="1" wp14:anchorId="46C1DA2D" wp14:editId="360598D5">
            <wp:simplePos x="0" y="0"/>
            <wp:positionH relativeFrom="column">
              <wp:posOffset>4008755</wp:posOffset>
            </wp:positionH>
            <wp:positionV relativeFrom="paragraph">
              <wp:posOffset>-100965</wp:posOffset>
            </wp:positionV>
            <wp:extent cx="2658110" cy="3910330"/>
            <wp:effectExtent l="0" t="0" r="0" b="0"/>
            <wp:wrapSquare wrapText="bothSides"/>
            <wp:docPr id="258" name="Picture 7" descr="08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8_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8110" cy="3910330"/>
                    </a:xfrm>
                    <a:prstGeom prst="rect">
                      <a:avLst/>
                    </a:prstGeom>
                    <a:noFill/>
                  </pic:spPr>
                </pic:pic>
              </a:graphicData>
            </a:graphic>
            <wp14:sizeRelH relativeFrom="page">
              <wp14:pctWidth>0</wp14:pctWidth>
            </wp14:sizeRelH>
            <wp14:sizeRelV relativeFrom="page">
              <wp14:pctHeight>0</wp14:pctHeight>
            </wp14:sizeRelV>
          </wp:anchor>
        </w:drawing>
      </w:r>
      <w:r w:rsidR="00F77D77" w:rsidRPr="00262106">
        <w:rPr>
          <w:rFonts w:ascii="Comic Sans MS" w:hAnsi="Comic Sans MS"/>
        </w:rPr>
        <w:t>3.  The two definitions of torque:</w:t>
      </w:r>
    </w:p>
    <w:p w14:paraId="73E5B6BD" w14:textId="77777777" w:rsidR="00F77D77" w:rsidRDefault="00F77D77" w:rsidP="00F77D77">
      <w:pPr>
        <w:spacing w:after="0" w:line="240" w:lineRule="auto"/>
        <w:rPr>
          <w:rFonts w:ascii="Comic Sans MS" w:hAnsi="Comic Sans MS"/>
        </w:rPr>
      </w:pPr>
    </w:p>
    <w:p w14:paraId="72B2A77C" w14:textId="77777777" w:rsidR="00262106" w:rsidRPr="00262106" w:rsidRDefault="00262106" w:rsidP="00F77D77">
      <w:pPr>
        <w:spacing w:after="0" w:line="240" w:lineRule="auto"/>
        <w:rPr>
          <w:rFonts w:ascii="Comic Sans MS" w:hAnsi="Comic Sans MS"/>
        </w:rPr>
      </w:pPr>
    </w:p>
    <w:p w14:paraId="4EA06B64" w14:textId="77777777" w:rsidR="00F77D77" w:rsidRPr="00262106" w:rsidRDefault="00F77D77" w:rsidP="00F77D77">
      <w:pPr>
        <w:spacing w:after="0" w:line="240" w:lineRule="auto"/>
        <w:rPr>
          <w:rFonts w:ascii="Comic Sans MS" w:hAnsi="Comic Sans MS"/>
        </w:rPr>
      </w:pPr>
    </w:p>
    <w:p w14:paraId="7B44C98B" w14:textId="4F55DEA6" w:rsidR="00F77D77" w:rsidRPr="00262106" w:rsidRDefault="00F308C4" w:rsidP="00F77D77">
      <w:pPr>
        <w:spacing w:after="0" w:line="240" w:lineRule="auto"/>
        <w:rPr>
          <w:rFonts w:ascii="Comic Sans MS" w:hAnsi="Comic Sans MS"/>
        </w:rPr>
      </w:pPr>
      <w:r>
        <w:rPr>
          <w:rFonts w:ascii="Comic Sans MS" w:hAnsi="Comic Sans MS"/>
        </w:rPr>
        <w:t>4</w:t>
      </w:r>
      <w:r w:rsidR="00F77D77" w:rsidRPr="00262106">
        <w:rPr>
          <w:rFonts w:ascii="Comic Sans MS" w:hAnsi="Comic Sans MS"/>
        </w:rPr>
        <w:t>.  Rotational Inertia (I) of Various Objects</w:t>
      </w:r>
    </w:p>
    <w:p w14:paraId="18F4E11E" w14:textId="77777777" w:rsidR="00F77D77" w:rsidRPr="00262106" w:rsidRDefault="00F77D77" w:rsidP="00F77D77">
      <w:pPr>
        <w:spacing w:after="0" w:line="240" w:lineRule="auto"/>
        <w:rPr>
          <w:rFonts w:ascii="Comic Sans MS" w:hAnsi="Comic Sans MS"/>
        </w:rPr>
      </w:pPr>
    </w:p>
    <w:p w14:paraId="056D0D0D" w14:textId="77777777" w:rsidR="00F77D77" w:rsidRPr="00262106" w:rsidRDefault="00F77D77" w:rsidP="00F77D77">
      <w:pPr>
        <w:spacing w:after="0" w:line="240" w:lineRule="auto"/>
        <w:ind w:left="720"/>
        <w:rPr>
          <w:rFonts w:ascii="Comic Sans MS" w:hAnsi="Comic Sans MS"/>
        </w:rPr>
      </w:pPr>
      <w:r w:rsidRPr="00262106">
        <w:rPr>
          <w:rFonts w:ascii="Comic Sans MS" w:hAnsi="Comic Sans MS"/>
        </w:rPr>
        <w:t>A.  A single point mass:</w:t>
      </w:r>
    </w:p>
    <w:p w14:paraId="439A5455" w14:textId="77777777" w:rsidR="00F77D77" w:rsidRPr="00262106" w:rsidRDefault="00F77D77" w:rsidP="00F77D77">
      <w:pPr>
        <w:spacing w:after="0" w:line="240" w:lineRule="auto"/>
        <w:ind w:left="720"/>
        <w:rPr>
          <w:rFonts w:ascii="Comic Sans MS" w:hAnsi="Comic Sans MS"/>
        </w:rPr>
      </w:pPr>
    </w:p>
    <w:p w14:paraId="2372349D" w14:textId="77777777" w:rsidR="002D5D3A" w:rsidRDefault="002D5D3A" w:rsidP="00F77D77">
      <w:pPr>
        <w:spacing w:after="0" w:line="240" w:lineRule="auto"/>
        <w:ind w:left="720"/>
        <w:rPr>
          <w:rFonts w:ascii="Comic Sans MS" w:hAnsi="Comic Sans MS"/>
        </w:rPr>
      </w:pPr>
    </w:p>
    <w:p w14:paraId="791822BF" w14:textId="1E8D7E2A" w:rsidR="003F40B0" w:rsidRDefault="003F40B0" w:rsidP="00F77D77">
      <w:pPr>
        <w:spacing w:after="0" w:line="240" w:lineRule="auto"/>
        <w:ind w:left="720"/>
        <w:rPr>
          <w:rFonts w:ascii="Comic Sans MS" w:hAnsi="Comic Sans MS"/>
        </w:rPr>
      </w:pPr>
    </w:p>
    <w:p w14:paraId="379C3513" w14:textId="77777777" w:rsidR="003F40B0" w:rsidRPr="00262106" w:rsidRDefault="003F40B0" w:rsidP="00F77D77">
      <w:pPr>
        <w:spacing w:after="0" w:line="240" w:lineRule="auto"/>
        <w:ind w:left="720"/>
        <w:rPr>
          <w:rFonts w:ascii="Comic Sans MS" w:hAnsi="Comic Sans MS"/>
        </w:rPr>
      </w:pPr>
    </w:p>
    <w:p w14:paraId="3F608232" w14:textId="77777777" w:rsidR="00F77D77" w:rsidRPr="00262106" w:rsidRDefault="00F77D77" w:rsidP="00F77D77">
      <w:pPr>
        <w:spacing w:after="0" w:line="240" w:lineRule="auto"/>
        <w:ind w:left="720"/>
        <w:rPr>
          <w:rFonts w:ascii="Comic Sans MS" w:hAnsi="Comic Sans MS"/>
        </w:rPr>
      </w:pPr>
    </w:p>
    <w:p w14:paraId="746F8FE7" w14:textId="77777777" w:rsidR="00F77D77" w:rsidRPr="00262106" w:rsidRDefault="00F77D77" w:rsidP="00F77D77">
      <w:pPr>
        <w:spacing w:after="0" w:line="240" w:lineRule="auto"/>
        <w:ind w:left="720"/>
        <w:rPr>
          <w:rFonts w:ascii="Comic Sans MS" w:hAnsi="Comic Sans MS"/>
        </w:rPr>
      </w:pPr>
      <w:r w:rsidRPr="00262106">
        <w:rPr>
          <w:rFonts w:ascii="Comic Sans MS" w:hAnsi="Comic Sans MS"/>
        </w:rPr>
        <w:t>B.  Multiple point masses:</w:t>
      </w:r>
    </w:p>
    <w:p w14:paraId="76F085A7" w14:textId="77777777" w:rsidR="00F77D77" w:rsidRPr="00262106" w:rsidRDefault="00F77D77" w:rsidP="00F77D77">
      <w:pPr>
        <w:spacing w:after="0" w:line="240" w:lineRule="auto"/>
        <w:ind w:left="720"/>
        <w:rPr>
          <w:rFonts w:ascii="Comic Sans MS" w:hAnsi="Comic Sans MS"/>
        </w:rPr>
      </w:pPr>
    </w:p>
    <w:p w14:paraId="1FDDA68D" w14:textId="77777777" w:rsidR="00B02653" w:rsidRDefault="00B02653" w:rsidP="00F77D77">
      <w:pPr>
        <w:spacing w:after="0" w:line="240" w:lineRule="auto"/>
        <w:rPr>
          <w:rFonts w:ascii="Comic Sans MS" w:hAnsi="Comic Sans MS"/>
        </w:rPr>
      </w:pPr>
    </w:p>
    <w:p w14:paraId="69C66927" w14:textId="77777777" w:rsidR="003F40B0" w:rsidRDefault="003F40B0" w:rsidP="00F77D77">
      <w:pPr>
        <w:spacing w:after="0" w:line="240" w:lineRule="auto"/>
        <w:rPr>
          <w:rFonts w:ascii="Comic Sans MS" w:hAnsi="Comic Sans MS"/>
        </w:rPr>
      </w:pPr>
    </w:p>
    <w:p w14:paraId="4DDF609E" w14:textId="77777777" w:rsidR="002D5D3A" w:rsidRDefault="002D5D3A" w:rsidP="00F77D77">
      <w:pPr>
        <w:spacing w:after="0" w:line="240" w:lineRule="auto"/>
        <w:rPr>
          <w:rFonts w:ascii="Comic Sans MS" w:hAnsi="Comic Sans MS"/>
        </w:rPr>
      </w:pPr>
    </w:p>
    <w:p w14:paraId="49916E68" w14:textId="77777777" w:rsidR="003F40B0" w:rsidRPr="00262106" w:rsidRDefault="003F40B0" w:rsidP="00F77D77">
      <w:pPr>
        <w:spacing w:after="0" w:line="240" w:lineRule="auto"/>
        <w:rPr>
          <w:rFonts w:ascii="Comic Sans MS" w:hAnsi="Comic Sans MS"/>
        </w:rPr>
      </w:pPr>
    </w:p>
    <w:p w14:paraId="1F3C94D9" w14:textId="39928DC7" w:rsidR="00F77D77" w:rsidRPr="00262106" w:rsidRDefault="00F77D77" w:rsidP="00F77D77">
      <w:pPr>
        <w:spacing w:after="0" w:line="240" w:lineRule="auto"/>
        <w:rPr>
          <w:rFonts w:ascii="Comic Sans MS" w:hAnsi="Comic Sans MS"/>
        </w:rPr>
      </w:pPr>
      <w:r w:rsidRPr="00262106">
        <w:rPr>
          <w:rFonts w:ascii="Comic Sans MS" w:hAnsi="Comic Sans MS"/>
        </w:rPr>
        <w:tab/>
        <w:t xml:space="preserve">C.  </w:t>
      </w:r>
      <w:r w:rsidR="003F40B0">
        <w:rPr>
          <w:rFonts w:ascii="Comic Sans MS" w:hAnsi="Comic Sans MS"/>
        </w:rPr>
        <w:t xml:space="preserve">Specific </w:t>
      </w:r>
      <w:r w:rsidRPr="00262106">
        <w:rPr>
          <w:rFonts w:ascii="Comic Sans MS" w:hAnsi="Comic Sans MS"/>
        </w:rPr>
        <w:t>shapes – see chart</w:t>
      </w:r>
      <w:r w:rsidR="003F40B0">
        <w:rPr>
          <w:rFonts w:ascii="Comic Sans MS" w:hAnsi="Comic Sans MS"/>
        </w:rPr>
        <w:t xml:space="preserve"> or web search</w:t>
      </w:r>
    </w:p>
    <w:p w14:paraId="212C2F19" w14:textId="20A8F9F7" w:rsidR="00F77D77" w:rsidRDefault="00F77D77" w:rsidP="00D26DE6">
      <w:pPr>
        <w:spacing w:after="0" w:line="240" w:lineRule="auto"/>
        <w:rPr>
          <w:rFonts w:ascii="Comic Sans MS" w:hAnsi="Comic Sans MS"/>
        </w:rPr>
      </w:pPr>
    </w:p>
    <w:p w14:paraId="37179C7D" w14:textId="6B455F53" w:rsidR="00F77D77" w:rsidRPr="00C770EE" w:rsidRDefault="00F77D77" w:rsidP="00F77D77">
      <w:pPr>
        <w:spacing w:after="0" w:line="240" w:lineRule="auto"/>
        <w:jc w:val="center"/>
        <w:rPr>
          <w:rFonts w:ascii="Comic Sans MS" w:hAnsi="Comic Sans MS"/>
          <w:b/>
          <w:bCs/>
          <w:sz w:val="24"/>
        </w:rPr>
      </w:pPr>
      <w:r w:rsidRPr="00C770EE">
        <w:rPr>
          <w:rFonts w:ascii="Comic Sans MS" w:hAnsi="Comic Sans MS"/>
          <w:b/>
          <w:bCs/>
          <w:sz w:val="24"/>
        </w:rPr>
        <w:lastRenderedPageBreak/>
        <w:t>Notes – 10.4 Rotational Kinetic Energy</w:t>
      </w:r>
    </w:p>
    <w:p w14:paraId="1FDB290D" w14:textId="77777777" w:rsidR="00F77D77" w:rsidRPr="00205D9E" w:rsidRDefault="00F77D77" w:rsidP="00F77D77">
      <w:pPr>
        <w:spacing w:after="0" w:line="240" w:lineRule="auto"/>
        <w:jc w:val="center"/>
        <w:rPr>
          <w:rFonts w:ascii="Comic Sans MS" w:hAnsi="Comic Sans MS"/>
          <w:sz w:val="24"/>
        </w:rPr>
      </w:pPr>
    </w:p>
    <w:p w14:paraId="35C28FB2" w14:textId="77777777" w:rsidR="00F77D77" w:rsidRDefault="00F77D77" w:rsidP="00F77D77">
      <w:pPr>
        <w:spacing w:after="0" w:line="240" w:lineRule="auto"/>
        <w:rPr>
          <w:rFonts w:ascii="Comic Sans MS" w:hAnsi="Comic Sans MS"/>
          <w:sz w:val="24"/>
        </w:rPr>
      </w:pPr>
      <w:r>
        <w:rPr>
          <w:rFonts w:ascii="Comic Sans MS" w:hAnsi="Comic Sans MS"/>
          <w:sz w:val="24"/>
        </w:rPr>
        <w:t>1.  Starting with the linear (or tangential) kinetic energy formula, derive a formula for the rotational kinetic energy of a single mass m, with a velocity v, revolving around an axis at a radius r.  The formula should be in terms of I and ω.</w:t>
      </w:r>
    </w:p>
    <w:p w14:paraId="040F6D72" w14:textId="77777777" w:rsidR="00F77D77" w:rsidRDefault="00F77D77" w:rsidP="00F77D77">
      <w:pPr>
        <w:spacing w:after="0" w:line="240" w:lineRule="auto"/>
        <w:rPr>
          <w:rFonts w:ascii="Comic Sans MS" w:hAnsi="Comic Sans MS"/>
          <w:sz w:val="24"/>
        </w:rPr>
      </w:pPr>
    </w:p>
    <w:p w14:paraId="5EE6505B" w14:textId="77777777" w:rsidR="00F77D77" w:rsidRDefault="00F77D77" w:rsidP="00F77D77">
      <w:pPr>
        <w:spacing w:after="0" w:line="240" w:lineRule="auto"/>
        <w:rPr>
          <w:rFonts w:ascii="Comic Sans MS" w:hAnsi="Comic Sans MS"/>
          <w:sz w:val="24"/>
        </w:rPr>
      </w:pPr>
    </w:p>
    <w:p w14:paraId="44A597C3" w14:textId="77777777" w:rsidR="00F77D77" w:rsidRDefault="00F77D77" w:rsidP="00F77D77">
      <w:pPr>
        <w:spacing w:after="0" w:line="240" w:lineRule="auto"/>
        <w:rPr>
          <w:rFonts w:ascii="Comic Sans MS" w:hAnsi="Comic Sans MS"/>
          <w:sz w:val="24"/>
        </w:rPr>
      </w:pPr>
    </w:p>
    <w:p w14:paraId="1FBBF27A" w14:textId="77777777" w:rsidR="00F77D77" w:rsidRDefault="00F77D77" w:rsidP="00F77D77">
      <w:pPr>
        <w:spacing w:after="0" w:line="240" w:lineRule="auto"/>
        <w:rPr>
          <w:rFonts w:ascii="Comic Sans MS" w:hAnsi="Comic Sans MS"/>
          <w:sz w:val="24"/>
        </w:rPr>
      </w:pPr>
    </w:p>
    <w:p w14:paraId="20FEE9D7" w14:textId="77777777" w:rsidR="00A43BF0" w:rsidRDefault="00A43BF0" w:rsidP="00F77D77">
      <w:pPr>
        <w:spacing w:after="0" w:line="240" w:lineRule="auto"/>
        <w:rPr>
          <w:rFonts w:ascii="Comic Sans MS" w:hAnsi="Comic Sans MS"/>
          <w:sz w:val="24"/>
        </w:rPr>
      </w:pPr>
    </w:p>
    <w:p w14:paraId="0851182A" w14:textId="77777777" w:rsidR="00A43BF0" w:rsidRDefault="00A43BF0" w:rsidP="00F77D77">
      <w:pPr>
        <w:spacing w:after="0" w:line="240" w:lineRule="auto"/>
        <w:rPr>
          <w:rFonts w:ascii="Comic Sans MS" w:hAnsi="Comic Sans MS"/>
          <w:sz w:val="24"/>
        </w:rPr>
      </w:pPr>
    </w:p>
    <w:p w14:paraId="4B48197E" w14:textId="77777777" w:rsidR="00F77D77" w:rsidRDefault="00F77D77" w:rsidP="00F77D77">
      <w:pPr>
        <w:spacing w:after="0" w:line="240" w:lineRule="auto"/>
        <w:rPr>
          <w:rFonts w:ascii="Comic Sans MS" w:hAnsi="Comic Sans MS"/>
          <w:sz w:val="24"/>
        </w:rPr>
      </w:pPr>
    </w:p>
    <w:p w14:paraId="2806DCFA" w14:textId="77777777" w:rsidR="00F77D77" w:rsidRDefault="00F77D77" w:rsidP="00F77D77">
      <w:pPr>
        <w:spacing w:after="0" w:line="240" w:lineRule="auto"/>
        <w:rPr>
          <w:rFonts w:ascii="Comic Sans MS" w:hAnsi="Comic Sans MS"/>
          <w:sz w:val="24"/>
        </w:rPr>
      </w:pPr>
    </w:p>
    <w:p w14:paraId="2A58335F" w14:textId="77777777" w:rsidR="00F77D77" w:rsidRDefault="00F77D77" w:rsidP="00F77D77">
      <w:pPr>
        <w:spacing w:after="0" w:line="240" w:lineRule="auto"/>
        <w:rPr>
          <w:rFonts w:ascii="Comic Sans MS" w:hAnsi="Comic Sans MS"/>
          <w:sz w:val="24"/>
        </w:rPr>
      </w:pPr>
    </w:p>
    <w:p w14:paraId="14B7811B" w14:textId="77777777" w:rsidR="00F77D77" w:rsidRDefault="00F77D77" w:rsidP="00F77D77">
      <w:pPr>
        <w:spacing w:after="0" w:line="240" w:lineRule="auto"/>
        <w:rPr>
          <w:rFonts w:ascii="Comic Sans MS" w:hAnsi="Comic Sans MS"/>
          <w:sz w:val="24"/>
        </w:rPr>
      </w:pPr>
    </w:p>
    <w:p w14:paraId="5EE0A81F"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2.  </w:t>
      </w:r>
      <w:r w:rsidRPr="00364A05">
        <w:rPr>
          <w:rFonts w:ascii="Comic Sans MS" w:hAnsi="Comic Sans MS"/>
          <w:sz w:val="24"/>
        </w:rPr>
        <w:t xml:space="preserve">Calculate the final speed of a </w:t>
      </w:r>
      <w:r w:rsidRPr="00D26DE6">
        <w:rPr>
          <w:rFonts w:ascii="Comic Sans MS" w:hAnsi="Comic Sans MS"/>
          <w:b/>
          <w:bCs/>
          <w:sz w:val="24"/>
        </w:rPr>
        <w:t>solid cylinder</w:t>
      </w:r>
      <w:r w:rsidRPr="00364A05">
        <w:rPr>
          <w:rFonts w:ascii="Comic Sans MS" w:hAnsi="Comic Sans MS"/>
          <w:sz w:val="24"/>
        </w:rPr>
        <w:t xml:space="preserve"> that rolls down a 2.00-m-high incline. The cylinder starts from rest, has a mass of 0.750 kg, and has a</w:t>
      </w:r>
      <w:r>
        <w:rPr>
          <w:rFonts w:ascii="Comic Sans MS" w:hAnsi="Comic Sans MS"/>
          <w:sz w:val="24"/>
        </w:rPr>
        <w:t xml:space="preserve"> </w:t>
      </w:r>
      <w:r w:rsidRPr="00364A05">
        <w:rPr>
          <w:rFonts w:ascii="Comic Sans MS" w:hAnsi="Comic Sans MS"/>
          <w:sz w:val="24"/>
        </w:rPr>
        <w:t>radius of 4.00 cm.</w:t>
      </w:r>
      <w:r>
        <w:rPr>
          <w:rFonts w:ascii="Comic Sans MS" w:hAnsi="Comic Sans MS"/>
          <w:sz w:val="24"/>
        </w:rPr>
        <w:t xml:space="preserve">  </w:t>
      </w:r>
    </w:p>
    <w:p w14:paraId="6B9E99C1" w14:textId="77777777" w:rsidR="00F77D77" w:rsidRDefault="00F77D77" w:rsidP="00F77D77">
      <w:pPr>
        <w:spacing w:after="0" w:line="240" w:lineRule="auto"/>
        <w:rPr>
          <w:rFonts w:ascii="Comic Sans MS" w:hAnsi="Comic Sans MS"/>
          <w:sz w:val="24"/>
        </w:rPr>
      </w:pPr>
    </w:p>
    <w:p w14:paraId="3E7D81EA" w14:textId="77777777" w:rsidR="00F77D77" w:rsidRDefault="00F77D77" w:rsidP="00F77D77">
      <w:pPr>
        <w:spacing w:after="0" w:line="240" w:lineRule="auto"/>
        <w:rPr>
          <w:rFonts w:ascii="Comic Sans MS" w:hAnsi="Comic Sans MS"/>
          <w:sz w:val="24"/>
        </w:rPr>
      </w:pPr>
    </w:p>
    <w:p w14:paraId="6FEDD123" w14:textId="77777777" w:rsidR="00F77D77" w:rsidRDefault="00F77D77" w:rsidP="00F77D77">
      <w:pPr>
        <w:spacing w:after="0" w:line="240" w:lineRule="auto"/>
        <w:rPr>
          <w:rFonts w:ascii="Comic Sans MS" w:hAnsi="Comic Sans MS"/>
          <w:sz w:val="24"/>
        </w:rPr>
      </w:pPr>
    </w:p>
    <w:p w14:paraId="1383C732" w14:textId="77777777" w:rsidR="00A43BF0" w:rsidRDefault="00A43BF0" w:rsidP="00F77D77">
      <w:pPr>
        <w:spacing w:after="0" w:line="240" w:lineRule="auto"/>
        <w:rPr>
          <w:rFonts w:ascii="Comic Sans MS" w:hAnsi="Comic Sans MS"/>
          <w:sz w:val="24"/>
        </w:rPr>
      </w:pPr>
    </w:p>
    <w:p w14:paraId="117D1178" w14:textId="77777777" w:rsidR="00F77D77" w:rsidRDefault="00F77D77" w:rsidP="00F77D77">
      <w:pPr>
        <w:spacing w:after="0" w:line="240" w:lineRule="auto"/>
        <w:rPr>
          <w:rFonts w:ascii="Comic Sans MS" w:hAnsi="Comic Sans MS"/>
          <w:sz w:val="24"/>
        </w:rPr>
      </w:pPr>
    </w:p>
    <w:p w14:paraId="1AEFE2B8" w14:textId="77777777" w:rsidR="00A43BF0" w:rsidRDefault="00A43BF0" w:rsidP="00F77D77">
      <w:pPr>
        <w:spacing w:after="0" w:line="240" w:lineRule="auto"/>
        <w:rPr>
          <w:rFonts w:ascii="Comic Sans MS" w:hAnsi="Comic Sans MS"/>
          <w:sz w:val="24"/>
        </w:rPr>
      </w:pPr>
    </w:p>
    <w:p w14:paraId="0613F5D9" w14:textId="77777777" w:rsidR="00F77D77" w:rsidRDefault="00F77D77" w:rsidP="00F77D77">
      <w:pPr>
        <w:spacing w:after="0" w:line="240" w:lineRule="auto"/>
        <w:rPr>
          <w:rFonts w:ascii="Comic Sans MS" w:hAnsi="Comic Sans MS"/>
          <w:sz w:val="24"/>
        </w:rPr>
      </w:pPr>
    </w:p>
    <w:p w14:paraId="6150422C" w14:textId="77777777" w:rsidR="00A43BF0" w:rsidRDefault="00A43BF0" w:rsidP="00F77D77">
      <w:pPr>
        <w:spacing w:after="0" w:line="240" w:lineRule="auto"/>
        <w:rPr>
          <w:rFonts w:ascii="Comic Sans MS" w:hAnsi="Comic Sans MS"/>
          <w:sz w:val="24"/>
        </w:rPr>
      </w:pPr>
    </w:p>
    <w:p w14:paraId="3D47123A" w14:textId="77777777" w:rsidR="00A43BF0" w:rsidRDefault="00A43BF0" w:rsidP="00F77D77">
      <w:pPr>
        <w:spacing w:after="0" w:line="240" w:lineRule="auto"/>
        <w:rPr>
          <w:rFonts w:ascii="Comic Sans MS" w:hAnsi="Comic Sans MS"/>
          <w:sz w:val="24"/>
        </w:rPr>
      </w:pPr>
    </w:p>
    <w:p w14:paraId="46CB43B9" w14:textId="77777777" w:rsidR="00F77D77" w:rsidRDefault="00F77D77" w:rsidP="00F77D77">
      <w:pPr>
        <w:spacing w:after="0" w:line="240" w:lineRule="auto"/>
        <w:rPr>
          <w:rFonts w:ascii="Comic Sans MS" w:hAnsi="Comic Sans MS"/>
          <w:sz w:val="24"/>
        </w:rPr>
      </w:pPr>
    </w:p>
    <w:p w14:paraId="7EF1EB64" w14:textId="77777777" w:rsidR="00F77D77" w:rsidRDefault="00F77D77" w:rsidP="00F77D77">
      <w:pPr>
        <w:spacing w:after="0" w:line="240" w:lineRule="auto"/>
        <w:rPr>
          <w:rFonts w:ascii="Comic Sans MS" w:hAnsi="Comic Sans MS"/>
          <w:sz w:val="24"/>
        </w:rPr>
      </w:pPr>
    </w:p>
    <w:p w14:paraId="21E05DB5" w14:textId="45D80022" w:rsidR="00F77D77" w:rsidRDefault="003F40B0" w:rsidP="00F77D77">
      <w:pPr>
        <w:spacing w:after="0" w:line="240" w:lineRule="auto"/>
        <w:rPr>
          <w:rFonts w:ascii="Comic Sans MS" w:hAnsi="Comic Sans MS"/>
          <w:sz w:val="24"/>
        </w:rPr>
      </w:pPr>
      <w:r>
        <w:rPr>
          <w:rFonts w:ascii="Comic Sans MS" w:hAnsi="Comic Sans MS"/>
          <w:sz w:val="24"/>
        </w:rPr>
        <w:t>3</w:t>
      </w:r>
      <w:r w:rsidR="00F77D77">
        <w:rPr>
          <w:rFonts w:ascii="Comic Sans MS" w:hAnsi="Comic Sans MS"/>
          <w:sz w:val="24"/>
        </w:rPr>
        <w:t xml:space="preserve">.  Calculate the final speed of a </w:t>
      </w:r>
      <w:r w:rsidR="00F77D77" w:rsidRPr="00D26DE6">
        <w:rPr>
          <w:rFonts w:ascii="Comic Sans MS" w:hAnsi="Comic Sans MS"/>
          <w:b/>
          <w:bCs/>
          <w:sz w:val="24"/>
        </w:rPr>
        <w:t>hoop</w:t>
      </w:r>
      <w:r w:rsidR="00F77D77">
        <w:rPr>
          <w:rFonts w:ascii="Comic Sans MS" w:hAnsi="Comic Sans MS"/>
          <w:sz w:val="24"/>
        </w:rPr>
        <w:t xml:space="preserve"> of the same radius (4cm) that is allowed to roll down an incline of the same height (2m)</w:t>
      </w:r>
    </w:p>
    <w:p w14:paraId="37779E54" w14:textId="77777777" w:rsidR="00F77D77" w:rsidRDefault="00F77D77" w:rsidP="00F77D77">
      <w:pPr>
        <w:spacing w:after="0" w:line="240" w:lineRule="auto"/>
        <w:rPr>
          <w:rFonts w:ascii="Comic Sans MS" w:hAnsi="Comic Sans MS"/>
          <w:sz w:val="24"/>
        </w:rPr>
      </w:pPr>
    </w:p>
    <w:p w14:paraId="0301D17D" w14:textId="77777777" w:rsidR="00F77D77" w:rsidRDefault="00F77D77" w:rsidP="00F77D77">
      <w:pPr>
        <w:spacing w:after="0" w:line="240" w:lineRule="auto"/>
        <w:rPr>
          <w:rFonts w:ascii="Comic Sans MS" w:hAnsi="Comic Sans MS"/>
          <w:sz w:val="24"/>
        </w:rPr>
      </w:pPr>
    </w:p>
    <w:p w14:paraId="77CE5B22" w14:textId="77777777" w:rsidR="00F77D77" w:rsidRDefault="00F77D77" w:rsidP="00F77D77">
      <w:pPr>
        <w:spacing w:after="0" w:line="240" w:lineRule="auto"/>
        <w:rPr>
          <w:rFonts w:ascii="Comic Sans MS" w:hAnsi="Comic Sans MS"/>
          <w:sz w:val="24"/>
        </w:rPr>
      </w:pPr>
    </w:p>
    <w:p w14:paraId="428B266F" w14:textId="77777777" w:rsidR="00F77D77" w:rsidRDefault="00F77D77" w:rsidP="00F77D77">
      <w:pPr>
        <w:spacing w:after="0" w:line="240" w:lineRule="auto"/>
        <w:rPr>
          <w:rFonts w:ascii="Comic Sans MS" w:hAnsi="Comic Sans MS"/>
          <w:sz w:val="24"/>
        </w:rPr>
      </w:pPr>
    </w:p>
    <w:p w14:paraId="54871679" w14:textId="77777777" w:rsidR="00A43BF0" w:rsidRDefault="00A43BF0" w:rsidP="00F77D77">
      <w:pPr>
        <w:spacing w:after="0" w:line="240" w:lineRule="auto"/>
        <w:rPr>
          <w:rFonts w:ascii="Comic Sans MS" w:hAnsi="Comic Sans MS"/>
          <w:sz w:val="24"/>
        </w:rPr>
      </w:pPr>
    </w:p>
    <w:p w14:paraId="6F4E3D46" w14:textId="77777777" w:rsidR="00F77D77" w:rsidRDefault="00F77D77" w:rsidP="00F77D77">
      <w:pPr>
        <w:spacing w:after="0" w:line="240" w:lineRule="auto"/>
        <w:rPr>
          <w:rFonts w:ascii="Comic Sans MS" w:hAnsi="Comic Sans MS"/>
          <w:sz w:val="24"/>
        </w:rPr>
      </w:pPr>
    </w:p>
    <w:p w14:paraId="2791952D" w14:textId="77777777" w:rsidR="00F77D77" w:rsidRDefault="00F77D77" w:rsidP="00F77D77">
      <w:pPr>
        <w:spacing w:after="0" w:line="240" w:lineRule="auto"/>
        <w:rPr>
          <w:rFonts w:ascii="Comic Sans MS" w:hAnsi="Comic Sans MS"/>
          <w:sz w:val="24"/>
        </w:rPr>
      </w:pPr>
    </w:p>
    <w:p w14:paraId="4E43C605" w14:textId="77777777" w:rsidR="00F308C4" w:rsidRDefault="00F308C4" w:rsidP="00F77D77">
      <w:pPr>
        <w:spacing w:after="0" w:line="240" w:lineRule="auto"/>
        <w:rPr>
          <w:rFonts w:ascii="Comic Sans MS" w:hAnsi="Comic Sans MS"/>
          <w:sz w:val="24"/>
        </w:rPr>
      </w:pPr>
    </w:p>
    <w:p w14:paraId="672EA9B7" w14:textId="3DFACA47" w:rsidR="003F40B0" w:rsidRDefault="00A43BF0" w:rsidP="00F77D77">
      <w:pPr>
        <w:spacing w:after="0" w:line="240" w:lineRule="auto"/>
        <w:rPr>
          <w:rFonts w:ascii="Comic Sans MS" w:hAnsi="Comic Sans MS"/>
          <w:sz w:val="24"/>
        </w:rPr>
      </w:pPr>
      <w:r>
        <w:rPr>
          <w:rFonts w:ascii="Comic Sans MS" w:hAnsi="Comic Sans MS"/>
          <w:sz w:val="24"/>
        </w:rPr>
        <w:br w:type="page"/>
      </w:r>
      <w:r w:rsidR="003F40B0">
        <w:rPr>
          <w:rFonts w:ascii="Comic Sans MS" w:hAnsi="Comic Sans MS"/>
          <w:sz w:val="24"/>
        </w:rPr>
        <w:lastRenderedPageBreak/>
        <w:t xml:space="preserve">4.  Find the moment of inertia of </w:t>
      </w:r>
      <w:r>
        <w:rPr>
          <w:rFonts w:ascii="Comic Sans MS" w:hAnsi="Comic Sans MS"/>
          <w:sz w:val="24"/>
        </w:rPr>
        <w:t>a rubber band car rear wheel and axle (2 wheels, plus an axle, connected together) that achieves a final velocity of 3m/s after rolling down a ramp from a height of 1m.  The wheel and axle has a radius of 0.06m and a mass of 0.12kg.</w:t>
      </w:r>
    </w:p>
    <w:p w14:paraId="1714A4CF" w14:textId="77777777" w:rsidR="00F77D77" w:rsidRDefault="00F77D77" w:rsidP="00F77D77">
      <w:pPr>
        <w:spacing w:after="0" w:line="240" w:lineRule="auto"/>
        <w:rPr>
          <w:rFonts w:ascii="Comic Sans MS" w:hAnsi="Comic Sans MS"/>
          <w:sz w:val="24"/>
        </w:rPr>
      </w:pPr>
    </w:p>
    <w:p w14:paraId="310284FC" w14:textId="77777777" w:rsidR="00A43BF0" w:rsidRDefault="00A43BF0" w:rsidP="00C770EE">
      <w:pPr>
        <w:spacing w:after="0" w:line="240" w:lineRule="auto"/>
        <w:jc w:val="center"/>
        <w:rPr>
          <w:rFonts w:ascii="Comic Sans MS" w:hAnsi="Comic Sans MS"/>
          <w:b/>
          <w:bCs/>
          <w:sz w:val="24"/>
        </w:rPr>
      </w:pPr>
    </w:p>
    <w:p w14:paraId="5103E29A" w14:textId="77777777" w:rsidR="00A43BF0" w:rsidRDefault="00A43BF0" w:rsidP="00C770EE">
      <w:pPr>
        <w:spacing w:after="0" w:line="240" w:lineRule="auto"/>
        <w:jc w:val="center"/>
        <w:rPr>
          <w:rFonts w:ascii="Comic Sans MS" w:hAnsi="Comic Sans MS"/>
          <w:b/>
          <w:bCs/>
          <w:sz w:val="24"/>
        </w:rPr>
      </w:pPr>
    </w:p>
    <w:p w14:paraId="67B094A2" w14:textId="77777777" w:rsidR="00A43BF0" w:rsidRDefault="00A43BF0" w:rsidP="00C770EE">
      <w:pPr>
        <w:spacing w:after="0" w:line="240" w:lineRule="auto"/>
        <w:jc w:val="center"/>
        <w:rPr>
          <w:rFonts w:ascii="Comic Sans MS" w:hAnsi="Comic Sans MS"/>
          <w:b/>
          <w:bCs/>
          <w:sz w:val="24"/>
        </w:rPr>
      </w:pPr>
    </w:p>
    <w:p w14:paraId="307107C3" w14:textId="77777777" w:rsidR="00A43BF0" w:rsidRDefault="00A43BF0" w:rsidP="00C770EE">
      <w:pPr>
        <w:spacing w:after="0" w:line="240" w:lineRule="auto"/>
        <w:jc w:val="center"/>
        <w:rPr>
          <w:rFonts w:ascii="Comic Sans MS" w:hAnsi="Comic Sans MS"/>
          <w:b/>
          <w:bCs/>
          <w:sz w:val="24"/>
        </w:rPr>
      </w:pPr>
    </w:p>
    <w:p w14:paraId="6B867392" w14:textId="77777777" w:rsidR="00A43BF0" w:rsidRDefault="00A43BF0" w:rsidP="00C770EE">
      <w:pPr>
        <w:spacing w:after="0" w:line="240" w:lineRule="auto"/>
        <w:jc w:val="center"/>
        <w:rPr>
          <w:rFonts w:ascii="Comic Sans MS" w:hAnsi="Comic Sans MS"/>
          <w:b/>
          <w:bCs/>
          <w:sz w:val="24"/>
        </w:rPr>
      </w:pPr>
    </w:p>
    <w:p w14:paraId="1F0136E5" w14:textId="77777777" w:rsidR="00A43BF0" w:rsidRDefault="00A43BF0" w:rsidP="00C770EE">
      <w:pPr>
        <w:spacing w:after="0" w:line="240" w:lineRule="auto"/>
        <w:jc w:val="center"/>
        <w:rPr>
          <w:rFonts w:ascii="Comic Sans MS" w:hAnsi="Comic Sans MS"/>
          <w:b/>
          <w:bCs/>
          <w:sz w:val="24"/>
        </w:rPr>
      </w:pPr>
    </w:p>
    <w:p w14:paraId="00504182" w14:textId="77777777" w:rsidR="00A43BF0" w:rsidRDefault="00A43BF0" w:rsidP="00C770EE">
      <w:pPr>
        <w:spacing w:after="0" w:line="240" w:lineRule="auto"/>
        <w:jc w:val="center"/>
        <w:rPr>
          <w:rFonts w:ascii="Comic Sans MS" w:hAnsi="Comic Sans MS"/>
          <w:b/>
          <w:bCs/>
          <w:sz w:val="24"/>
        </w:rPr>
      </w:pPr>
    </w:p>
    <w:p w14:paraId="39E0733F" w14:textId="77777777" w:rsidR="00A43BF0" w:rsidRDefault="00A43BF0" w:rsidP="00C770EE">
      <w:pPr>
        <w:spacing w:after="0" w:line="240" w:lineRule="auto"/>
        <w:jc w:val="center"/>
        <w:rPr>
          <w:rFonts w:ascii="Comic Sans MS" w:hAnsi="Comic Sans MS"/>
          <w:b/>
          <w:bCs/>
          <w:sz w:val="24"/>
        </w:rPr>
      </w:pPr>
    </w:p>
    <w:p w14:paraId="34507EE4" w14:textId="77777777" w:rsidR="00A43BF0" w:rsidRDefault="00A43BF0" w:rsidP="00C770EE">
      <w:pPr>
        <w:spacing w:after="0" w:line="240" w:lineRule="auto"/>
        <w:jc w:val="center"/>
        <w:rPr>
          <w:rFonts w:ascii="Comic Sans MS" w:hAnsi="Comic Sans MS"/>
          <w:b/>
          <w:bCs/>
          <w:sz w:val="24"/>
        </w:rPr>
      </w:pPr>
    </w:p>
    <w:p w14:paraId="75543316" w14:textId="77777777" w:rsidR="00A43BF0" w:rsidRDefault="00A43BF0" w:rsidP="00C770EE">
      <w:pPr>
        <w:spacing w:after="0" w:line="240" w:lineRule="auto"/>
        <w:jc w:val="center"/>
        <w:rPr>
          <w:rFonts w:ascii="Comic Sans MS" w:hAnsi="Comic Sans MS"/>
          <w:b/>
          <w:bCs/>
          <w:sz w:val="24"/>
        </w:rPr>
      </w:pPr>
    </w:p>
    <w:p w14:paraId="30F3F7F2" w14:textId="77777777" w:rsidR="00A43BF0" w:rsidRDefault="00A43BF0" w:rsidP="00C770EE">
      <w:pPr>
        <w:spacing w:after="0" w:line="240" w:lineRule="auto"/>
        <w:jc w:val="center"/>
        <w:rPr>
          <w:rFonts w:ascii="Comic Sans MS" w:hAnsi="Comic Sans MS"/>
          <w:b/>
          <w:bCs/>
          <w:sz w:val="24"/>
        </w:rPr>
      </w:pPr>
    </w:p>
    <w:p w14:paraId="6017AED1" w14:textId="3A38D299" w:rsidR="006E40F9" w:rsidRPr="00C770EE" w:rsidRDefault="006E40F9" w:rsidP="00C770EE">
      <w:pPr>
        <w:spacing w:after="0" w:line="240" w:lineRule="auto"/>
        <w:jc w:val="center"/>
        <w:rPr>
          <w:rFonts w:ascii="Comic Sans MS" w:hAnsi="Comic Sans MS"/>
          <w:b/>
          <w:bCs/>
          <w:sz w:val="24"/>
        </w:rPr>
      </w:pPr>
      <w:r w:rsidRPr="00C770EE">
        <w:rPr>
          <w:rFonts w:ascii="Comic Sans MS" w:hAnsi="Comic Sans MS"/>
          <w:b/>
          <w:bCs/>
          <w:sz w:val="24"/>
        </w:rPr>
        <w:t>Notes – 10.5 Angular Momentum and Its Conservation</w:t>
      </w:r>
    </w:p>
    <w:p w14:paraId="079A76D3" w14:textId="77777777" w:rsidR="006E40F9" w:rsidRPr="00205D9E" w:rsidRDefault="006E40F9" w:rsidP="006E40F9">
      <w:pPr>
        <w:spacing w:after="0" w:line="240" w:lineRule="auto"/>
        <w:jc w:val="center"/>
        <w:rPr>
          <w:rFonts w:ascii="Comic Sans MS" w:hAnsi="Comic Sans MS"/>
          <w:sz w:val="24"/>
        </w:rPr>
      </w:pPr>
    </w:p>
    <w:p w14:paraId="4BCD2989" w14:textId="77777777" w:rsidR="006E40F9" w:rsidRDefault="006E40F9" w:rsidP="006E40F9">
      <w:pPr>
        <w:spacing w:after="0" w:line="240" w:lineRule="auto"/>
        <w:rPr>
          <w:rFonts w:ascii="Comic Sans MS" w:hAnsi="Comic Sans MS"/>
          <w:sz w:val="24"/>
        </w:rPr>
      </w:pPr>
      <w:r>
        <w:rPr>
          <w:rFonts w:ascii="Comic Sans MS" w:hAnsi="Comic Sans MS"/>
          <w:sz w:val="24"/>
        </w:rPr>
        <w:t>1.  Write the equation for linear momentum.</w:t>
      </w:r>
    </w:p>
    <w:p w14:paraId="18BF3F0B" w14:textId="77777777" w:rsidR="006E40F9" w:rsidRDefault="006E40F9" w:rsidP="006E40F9">
      <w:pPr>
        <w:spacing w:after="0" w:line="240" w:lineRule="auto"/>
        <w:rPr>
          <w:rFonts w:ascii="Comic Sans MS" w:hAnsi="Comic Sans MS"/>
          <w:sz w:val="24"/>
        </w:rPr>
      </w:pPr>
    </w:p>
    <w:p w14:paraId="1C6253D9" w14:textId="77777777" w:rsidR="00A43BF0" w:rsidRDefault="00A43BF0" w:rsidP="006E40F9">
      <w:pPr>
        <w:spacing w:after="0" w:line="240" w:lineRule="auto"/>
        <w:rPr>
          <w:rFonts w:ascii="Comic Sans MS" w:hAnsi="Comic Sans MS"/>
          <w:sz w:val="24"/>
        </w:rPr>
      </w:pPr>
    </w:p>
    <w:p w14:paraId="007AF26A" w14:textId="77777777" w:rsidR="00A43BF0" w:rsidRDefault="00A43BF0" w:rsidP="006E40F9">
      <w:pPr>
        <w:spacing w:after="0" w:line="240" w:lineRule="auto"/>
        <w:rPr>
          <w:rFonts w:ascii="Comic Sans MS" w:hAnsi="Comic Sans MS"/>
          <w:sz w:val="24"/>
        </w:rPr>
      </w:pPr>
    </w:p>
    <w:p w14:paraId="7BE24D67" w14:textId="77777777" w:rsidR="006E40F9" w:rsidRDefault="006E40F9" w:rsidP="006E40F9">
      <w:pPr>
        <w:spacing w:after="0" w:line="240" w:lineRule="auto"/>
        <w:rPr>
          <w:rFonts w:ascii="Comic Sans MS" w:hAnsi="Comic Sans MS"/>
          <w:sz w:val="24"/>
        </w:rPr>
      </w:pPr>
      <w:r>
        <w:rPr>
          <w:rFonts w:ascii="Comic Sans MS" w:hAnsi="Comic Sans MS"/>
          <w:sz w:val="24"/>
        </w:rPr>
        <w:t>2.  Write the equation for angular momentum.</w:t>
      </w:r>
    </w:p>
    <w:p w14:paraId="33C06267" w14:textId="77777777" w:rsidR="006E40F9" w:rsidRDefault="006E40F9" w:rsidP="006E40F9">
      <w:pPr>
        <w:spacing w:after="0" w:line="240" w:lineRule="auto"/>
        <w:rPr>
          <w:rFonts w:ascii="Comic Sans MS" w:hAnsi="Comic Sans MS"/>
          <w:sz w:val="24"/>
        </w:rPr>
      </w:pPr>
    </w:p>
    <w:p w14:paraId="675D5E46" w14:textId="77777777" w:rsidR="00A43BF0" w:rsidRDefault="00A43BF0" w:rsidP="006E40F9">
      <w:pPr>
        <w:spacing w:after="0" w:line="240" w:lineRule="auto"/>
        <w:rPr>
          <w:rFonts w:ascii="Comic Sans MS" w:hAnsi="Comic Sans MS"/>
          <w:sz w:val="24"/>
        </w:rPr>
      </w:pPr>
    </w:p>
    <w:p w14:paraId="233B2DC4" w14:textId="77777777" w:rsidR="00A43BF0" w:rsidRDefault="00A43BF0" w:rsidP="006E40F9">
      <w:pPr>
        <w:spacing w:after="0" w:line="240" w:lineRule="auto"/>
        <w:rPr>
          <w:rFonts w:ascii="Comic Sans MS" w:hAnsi="Comic Sans MS"/>
          <w:sz w:val="24"/>
        </w:rPr>
      </w:pPr>
    </w:p>
    <w:p w14:paraId="768BD82A" w14:textId="77777777" w:rsidR="006E40F9" w:rsidRDefault="006E40F9" w:rsidP="006E40F9">
      <w:pPr>
        <w:spacing w:after="0" w:line="240" w:lineRule="auto"/>
        <w:rPr>
          <w:rFonts w:ascii="Comic Sans MS" w:hAnsi="Comic Sans MS"/>
          <w:sz w:val="24"/>
        </w:rPr>
      </w:pPr>
      <w:r>
        <w:rPr>
          <w:rFonts w:ascii="Comic Sans MS" w:hAnsi="Comic Sans MS"/>
          <w:sz w:val="24"/>
        </w:rPr>
        <w:t>3.  State the Law of Conservation of Angular Momentum in words.</w:t>
      </w:r>
    </w:p>
    <w:p w14:paraId="6DF0BFC9" w14:textId="77777777" w:rsidR="006E40F9" w:rsidRDefault="006E40F9" w:rsidP="006E40F9">
      <w:pPr>
        <w:spacing w:after="0" w:line="240" w:lineRule="auto"/>
        <w:rPr>
          <w:rFonts w:ascii="Comic Sans MS" w:hAnsi="Comic Sans MS"/>
          <w:sz w:val="24"/>
        </w:rPr>
      </w:pPr>
    </w:p>
    <w:p w14:paraId="47FA7E07" w14:textId="77777777" w:rsidR="006E40F9" w:rsidRDefault="006E40F9" w:rsidP="006E40F9">
      <w:pPr>
        <w:spacing w:after="0" w:line="240" w:lineRule="auto"/>
        <w:rPr>
          <w:rFonts w:ascii="Comic Sans MS" w:hAnsi="Comic Sans MS"/>
          <w:sz w:val="24"/>
        </w:rPr>
      </w:pPr>
    </w:p>
    <w:p w14:paraId="72AB7E9F" w14:textId="77777777" w:rsidR="00A43BF0" w:rsidRDefault="00A43BF0" w:rsidP="006E40F9">
      <w:pPr>
        <w:spacing w:after="0" w:line="240" w:lineRule="auto"/>
        <w:rPr>
          <w:rFonts w:ascii="Comic Sans MS" w:hAnsi="Comic Sans MS"/>
          <w:sz w:val="24"/>
        </w:rPr>
      </w:pPr>
    </w:p>
    <w:p w14:paraId="25323F3B" w14:textId="77777777" w:rsidR="00A43BF0" w:rsidRDefault="00A43BF0" w:rsidP="006E40F9">
      <w:pPr>
        <w:spacing w:after="0" w:line="240" w:lineRule="auto"/>
        <w:rPr>
          <w:rFonts w:ascii="Comic Sans MS" w:hAnsi="Comic Sans MS"/>
          <w:sz w:val="24"/>
        </w:rPr>
      </w:pPr>
    </w:p>
    <w:p w14:paraId="6FC19DB2" w14:textId="4D750629" w:rsidR="006E40F9" w:rsidRDefault="006E40F9" w:rsidP="006E40F9">
      <w:pPr>
        <w:spacing w:after="0" w:line="240" w:lineRule="auto"/>
        <w:rPr>
          <w:rFonts w:ascii="Comic Sans MS" w:hAnsi="Comic Sans MS"/>
          <w:sz w:val="24"/>
        </w:rPr>
      </w:pPr>
      <w:r>
        <w:rPr>
          <w:rFonts w:ascii="Comic Sans MS" w:hAnsi="Comic Sans MS"/>
          <w:sz w:val="24"/>
        </w:rPr>
        <w:t>4.  Write the equation for the Conservation of</w:t>
      </w:r>
      <w:r w:rsidR="00A43BF0">
        <w:rPr>
          <w:rFonts w:ascii="Comic Sans MS" w:hAnsi="Comic Sans MS"/>
          <w:sz w:val="24"/>
        </w:rPr>
        <w:t xml:space="preserve"> Angular</w:t>
      </w:r>
      <w:r>
        <w:rPr>
          <w:rFonts w:ascii="Comic Sans MS" w:hAnsi="Comic Sans MS"/>
          <w:sz w:val="24"/>
        </w:rPr>
        <w:t xml:space="preserve"> Momentum.</w:t>
      </w:r>
    </w:p>
    <w:p w14:paraId="71CB969E" w14:textId="77777777" w:rsidR="006E40F9" w:rsidRDefault="006E40F9" w:rsidP="006E40F9">
      <w:pPr>
        <w:spacing w:after="0" w:line="240" w:lineRule="auto"/>
        <w:rPr>
          <w:rFonts w:ascii="Comic Sans MS" w:hAnsi="Comic Sans MS"/>
          <w:sz w:val="24"/>
        </w:rPr>
      </w:pPr>
    </w:p>
    <w:p w14:paraId="2A5E2D67" w14:textId="77777777" w:rsidR="006E40F9" w:rsidRDefault="006E40F9" w:rsidP="006E40F9">
      <w:pPr>
        <w:spacing w:after="0" w:line="240" w:lineRule="auto"/>
        <w:rPr>
          <w:rFonts w:ascii="Comic Sans MS" w:hAnsi="Comic Sans MS"/>
          <w:sz w:val="24"/>
        </w:rPr>
      </w:pPr>
    </w:p>
    <w:p w14:paraId="73278D4C" w14:textId="77777777" w:rsidR="00A43BF0" w:rsidRDefault="00A43BF0" w:rsidP="006E40F9">
      <w:pPr>
        <w:spacing w:after="0" w:line="240" w:lineRule="auto"/>
        <w:rPr>
          <w:rFonts w:ascii="Comic Sans MS" w:hAnsi="Comic Sans MS"/>
          <w:sz w:val="24"/>
        </w:rPr>
      </w:pPr>
    </w:p>
    <w:p w14:paraId="2A42401D" w14:textId="77777777" w:rsidR="00EE33CD" w:rsidRDefault="00EE33CD" w:rsidP="006E40F9">
      <w:pPr>
        <w:spacing w:after="0" w:line="240" w:lineRule="auto"/>
        <w:rPr>
          <w:rFonts w:ascii="Comic Sans MS" w:hAnsi="Comic Sans MS"/>
          <w:sz w:val="24"/>
        </w:rPr>
      </w:pPr>
    </w:p>
    <w:p w14:paraId="5E03D5CC" w14:textId="77777777" w:rsidR="00A43BF0" w:rsidRDefault="00A43BF0" w:rsidP="006E40F9">
      <w:pPr>
        <w:spacing w:after="0" w:line="240" w:lineRule="auto"/>
        <w:rPr>
          <w:rFonts w:ascii="Comic Sans MS" w:hAnsi="Comic Sans MS"/>
          <w:sz w:val="24"/>
        </w:rPr>
      </w:pPr>
    </w:p>
    <w:p w14:paraId="7A008196" w14:textId="14BBB40D" w:rsidR="006E40F9" w:rsidRDefault="00A43BF0" w:rsidP="006E40F9">
      <w:pPr>
        <w:spacing w:after="0" w:line="240" w:lineRule="auto"/>
        <w:rPr>
          <w:rFonts w:ascii="Comic Sans MS" w:hAnsi="Comic Sans MS"/>
          <w:sz w:val="24"/>
        </w:rPr>
      </w:pPr>
      <w:r>
        <w:rPr>
          <w:rFonts w:ascii="Comic Sans MS" w:hAnsi="Comic Sans MS"/>
          <w:sz w:val="24"/>
        </w:rPr>
        <w:br w:type="page"/>
      </w:r>
      <w:r>
        <w:rPr>
          <w:rFonts w:ascii="Comic Sans MS" w:hAnsi="Comic Sans MS"/>
          <w:sz w:val="24"/>
        </w:rPr>
        <w:lastRenderedPageBreak/>
        <w:t>5</w:t>
      </w:r>
      <w:r w:rsidR="006E40F9">
        <w:rPr>
          <w:rFonts w:ascii="Comic Sans MS" w:hAnsi="Comic Sans MS"/>
          <w:sz w:val="24"/>
        </w:rPr>
        <w:t xml:space="preserve">.  </w:t>
      </w:r>
      <w:r w:rsidR="006E40F9" w:rsidRPr="0061069D">
        <w:rPr>
          <w:rFonts w:ascii="Comic Sans MS" w:hAnsi="Comic Sans MS"/>
          <w:sz w:val="24"/>
        </w:rPr>
        <w:t>Suppose an ice skater</w:t>
      </w:r>
      <w:r w:rsidR="006E40F9">
        <w:rPr>
          <w:rFonts w:ascii="Comic Sans MS" w:hAnsi="Comic Sans MS"/>
          <w:sz w:val="24"/>
        </w:rPr>
        <w:t xml:space="preserve"> </w:t>
      </w:r>
      <w:r w:rsidR="006E40F9" w:rsidRPr="0061069D">
        <w:rPr>
          <w:rFonts w:ascii="Comic Sans MS" w:hAnsi="Comic Sans MS"/>
          <w:sz w:val="24"/>
        </w:rPr>
        <w:t xml:space="preserve">is spinning at 0.800 rev/ s with her arms extended. </w:t>
      </w:r>
      <w:r w:rsidR="006E40F9">
        <w:rPr>
          <w:rFonts w:ascii="Comic Sans MS" w:hAnsi="Comic Sans MS"/>
          <w:sz w:val="24"/>
        </w:rPr>
        <w:t xml:space="preserve"> </w:t>
      </w:r>
      <w:r w:rsidR="006E40F9" w:rsidRPr="0061069D">
        <w:rPr>
          <w:rFonts w:ascii="Comic Sans MS" w:hAnsi="Comic Sans MS"/>
          <w:sz w:val="24"/>
        </w:rPr>
        <w:t>She has a moment of inertia of</w:t>
      </w:r>
      <w:r w:rsidR="006E40F9">
        <w:rPr>
          <w:rFonts w:ascii="Comic Sans MS" w:hAnsi="Comic Sans MS"/>
          <w:sz w:val="24"/>
        </w:rPr>
        <w:t xml:space="preserve"> </w:t>
      </w:r>
      <w:r w:rsidR="006E40F9" w:rsidRPr="0061069D">
        <w:rPr>
          <w:rFonts w:ascii="Comic Sans MS" w:hAnsi="Comic Sans MS"/>
          <w:sz w:val="24"/>
        </w:rPr>
        <w:t>2.34 kg</w:t>
      </w:r>
      <w:r w:rsidR="006E40F9" w:rsidRPr="0061069D">
        <w:rPr>
          <w:rFonts w:ascii="Cambria Math" w:hAnsi="Cambria Math" w:cs="Cambria Math"/>
          <w:sz w:val="24"/>
        </w:rPr>
        <w:t>⋅</w:t>
      </w:r>
      <w:r w:rsidR="006E40F9" w:rsidRPr="0061069D">
        <w:rPr>
          <w:rFonts w:ascii="Comic Sans MS" w:hAnsi="Comic Sans MS" w:cs="Calibri"/>
          <w:sz w:val="24"/>
        </w:rPr>
        <w:t>m</w:t>
      </w:r>
      <w:r w:rsidR="006E40F9" w:rsidRPr="0061069D">
        <w:rPr>
          <w:rFonts w:ascii="Comic Sans MS" w:hAnsi="Comic Sans MS" w:cs="Calibri"/>
          <w:sz w:val="24"/>
          <w:vertAlign w:val="superscript"/>
        </w:rPr>
        <w:t>2</w:t>
      </w:r>
      <w:r w:rsidR="006E40F9" w:rsidRPr="0061069D">
        <w:rPr>
          <w:rFonts w:ascii="Comic Sans MS" w:hAnsi="Comic Sans MS" w:cs="Calibri"/>
          <w:sz w:val="24"/>
        </w:rPr>
        <w:t xml:space="preserve"> with her arms extended and </w:t>
      </w:r>
      <w:r w:rsidR="006E40F9">
        <w:rPr>
          <w:rFonts w:ascii="Comic Sans MS" w:hAnsi="Comic Sans MS" w:cs="Calibri"/>
          <w:sz w:val="24"/>
        </w:rPr>
        <w:t>a moment of inertia equal to</w:t>
      </w:r>
      <w:r w:rsidR="006E40F9" w:rsidRPr="0061069D">
        <w:rPr>
          <w:rFonts w:ascii="Comic Sans MS" w:hAnsi="Comic Sans MS" w:cs="Calibri"/>
          <w:sz w:val="24"/>
        </w:rPr>
        <w:t xml:space="preserve"> 0.363 kg</w:t>
      </w:r>
      <w:r w:rsidR="006E40F9" w:rsidRPr="0061069D">
        <w:rPr>
          <w:rFonts w:ascii="Cambria Math" w:hAnsi="Cambria Math" w:cs="Cambria Math"/>
          <w:sz w:val="24"/>
        </w:rPr>
        <w:t>⋅</w:t>
      </w:r>
      <w:r w:rsidR="006E40F9" w:rsidRPr="0061069D">
        <w:rPr>
          <w:rFonts w:ascii="Comic Sans MS" w:hAnsi="Comic Sans MS" w:cs="Calibri"/>
          <w:sz w:val="24"/>
        </w:rPr>
        <w:t>m</w:t>
      </w:r>
      <w:r w:rsidR="006E40F9" w:rsidRPr="0061069D">
        <w:rPr>
          <w:rFonts w:ascii="Comic Sans MS" w:hAnsi="Comic Sans MS" w:cs="Calibri"/>
          <w:sz w:val="24"/>
          <w:vertAlign w:val="superscript"/>
        </w:rPr>
        <w:t>2</w:t>
      </w:r>
      <w:r w:rsidR="006E40F9" w:rsidRPr="0061069D">
        <w:rPr>
          <w:rFonts w:ascii="Comic Sans MS" w:hAnsi="Comic Sans MS" w:cs="Calibri"/>
          <w:sz w:val="24"/>
        </w:rPr>
        <w:t xml:space="preserve"> with her arms close to her body. </w:t>
      </w:r>
      <w:r w:rsidR="006E40F9">
        <w:rPr>
          <w:rFonts w:ascii="Comic Sans MS" w:hAnsi="Comic Sans MS" w:cs="Calibri"/>
          <w:sz w:val="24"/>
        </w:rPr>
        <w:t xml:space="preserve"> </w:t>
      </w:r>
      <w:r w:rsidR="006E40F9" w:rsidRPr="0061069D">
        <w:rPr>
          <w:rFonts w:ascii="Comic Sans MS" w:hAnsi="Comic Sans MS" w:cs="Calibri"/>
          <w:sz w:val="24"/>
        </w:rPr>
        <w:t>(These moments of inertia are based on</w:t>
      </w:r>
      <w:r w:rsidR="006E40F9">
        <w:rPr>
          <w:rFonts w:ascii="Comic Sans MS" w:hAnsi="Comic Sans MS" w:cs="Calibri"/>
          <w:sz w:val="24"/>
        </w:rPr>
        <w:t xml:space="preserve"> </w:t>
      </w:r>
      <w:r w:rsidR="006E40F9" w:rsidRPr="0061069D">
        <w:rPr>
          <w:rFonts w:ascii="Comic Sans MS" w:hAnsi="Comic Sans MS"/>
          <w:sz w:val="24"/>
        </w:rPr>
        <w:t xml:space="preserve">reasonable assumptions about a 60.0-kg skater.) </w:t>
      </w:r>
    </w:p>
    <w:p w14:paraId="09BAEDC8" w14:textId="77777777" w:rsidR="00A43BF0" w:rsidRDefault="00A43BF0" w:rsidP="006E40F9">
      <w:pPr>
        <w:spacing w:after="0" w:line="240" w:lineRule="auto"/>
        <w:rPr>
          <w:rFonts w:ascii="Comic Sans MS" w:hAnsi="Comic Sans MS"/>
          <w:sz w:val="24"/>
        </w:rPr>
      </w:pPr>
    </w:p>
    <w:p w14:paraId="0078480A" w14:textId="77777777" w:rsidR="006E40F9" w:rsidRDefault="006E40F9" w:rsidP="006E40F9">
      <w:pPr>
        <w:spacing w:after="0" w:line="240" w:lineRule="auto"/>
        <w:ind w:left="720"/>
        <w:rPr>
          <w:rFonts w:ascii="Comic Sans MS" w:hAnsi="Comic Sans MS"/>
          <w:sz w:val="24"/>
        </w:rPr>
      </w:pPr>
      <w:r>
        <w:rPr>
          <w:rFonts w:ascii="Comic Sans MS" w:hAnsi="Comic Sans MS"/>
          <w:sz w:val="24"/>
        </w:rPr>
        <w:t xml:space="preserve">A.  </w:t>
      </w:r>
      <w:r w:rsidRPr="0061069D">
        <w:rPr>
          <w:rFonts w:ascii="Comic Sans MS" w:hAnsi="Comic Sans MS"/>
          <w:sz w:val="24"/>
        </w:rPr>
        <w:t>What</w:t>
      </w:r>
      <w:r>
        <w:rPr>
          <w:rFonts w:ascii="Comic Sans MS" w:hAnsi="Comic Sans MS"/>
          <w:sz w:val="24"/>
        </w:rPr>
        <w:t xml:space="preserve"> is her initial angular velocity, in rad/s?</w:t>
      </w:r>
    </w:p>
    <w:p w14:paraId="21705484" w14:textId="77777777" w:rsidR="006E40F9" w:rsidRDefault="006E40F9" w:rsidP="006E40F9">
      <w:pPr>
        <w:spacing w:after="0" w:line="240" w:lineRule="auto"/>
        <w:ind w:left="720"/>
        <w:rPr>
          <w:rFonts w:ascii="Comic Sans MS" w:hAnsi="Comic Sans MS"/>
          <w:sz w:val="24"/>
        </w:rPr>
      </w:pPr>
    </w:p>
    <w:p w14:paraId="6D671E39" w14:textId="77777777" w:rsidR="006E40F9" w:rsidRDefault="006E40F9" w:rsidP="006E40F9">
      <w:pPr>
        <w:spacing w:after="0" w:line="240" w:lineRule="auto"/>
        <w:ind w:left="720"/>
        <w:rPr>
          <w:rFonts w:ascii="Comic Sans MS" w:hAnsi="Comic Sans MS"/>
          <w:sz w:val="24"/>
        </w:rPr>
      </w:pPr>
    </w:p>
    <w:p w14:paraId="27FF66FC" w14:textId="77777777" w:rsidR="006E40F9" w:rsidRDefault="006E40F9" w:rsidP="006E40F9">
      <w:pPr>
        <w:spacing w:after="0" w:line="240" w:lineRule="auto"/>
        <w:ind w:left="720"/>
        <w:rPr>
          <w:rFonts w:ascii="Comic Sans MS" w:hAnsi="Comic Sans MS"/>
          <w:sz w:val="24"/>
        </w:rPr>
      </w:pPr>
    </w:p>
    <w:p w14:paraId="48A36655" w14:textId="77777777" w:rsidR="00A43BF0" w:rsidRDefault="00A43BF0" w:rsidP="006E40F9">
      <w:pPr>
        <w:spacing w:after="0" w:line="240" w:lineRule="auto"/>
        <w:ind w:left="720"/>
        <w:rPr>
          <w:rFonts w:ascii="Comic Sans MS" w:hAnsi="Comic Sans MS"/>
          <w:sz w:val="24"/>
        </w:rPr>
      </w:pPr>
    </w:p>
    <w:p w14:paraId="393E0BEA" w14:textId="77777777" w:rsidR="00A43BF0" w:rsidRDefault="00A43BF0" w:rsidP="006E40F9">
      <w:pPr>
        <w:spacing w:after="0" w:line="240" w:lineRule="auto"/>
        <w:ind w:left="720"/>
        <w:rPr>
          <w:rFonts w:ascii="Comic Sans MS" w:hAnsi="Comic Sans MS"/>
          <w:sz w:val="24"/>
        </w:rPr>
      </w:pPr>
    </w:p>
    <w:p w14:paraId="0C0D482E" w14:textId="77777777" w:rsidR="00A43BF0" w:rsidRDefault="00A43BF0" w:rsidP="006E40F9">
      <w:pPr>
        <w:spacing w:after="0" w:line="240" w:lineRule="auto"/>
        <w:ind w:left="720"/>
        <w:rPr>
          <w:rFonts w:ascii="Comic Sans MS" w:hAnsi="Comic Sans MS"/>
          <w:sz w:val="24"/>
        </w:rPr>
      </w:pPr>
    </w:p>
    <w:p w14:paraId="0C1E8D91" w14:textId="77777777" w:rsidR="006E40F9" w:rsidRDefault="006E40F9" w:rsidP="006E40F9">
      <w:pPr>
        <w:spacing w:after="0" w:line="240" w:lineRule="auto"/>
        <w:rPr>
          <w:rFonts w:ascii="Comic Sans MS" w:hAnsi="Comic Sans MS"/>
          <w:sz w:val="24"/>
        </w:rPr>
      </w:pPr>
    </w:p>
    <w:p w14:paraId="0B29BA1D" w14:textId="77777777" w:rsidR="006E40F9" w:rsidRDefault="006E40F9" w:rsidP="006E40F9">
      <w:pPr>
        <w:spacing w:after="0" w:line="240" w:lineRule="auto"/>
        <w:ind w:left="720"/>
        <w:rPr>
          <w:rFonts w:ascii="Comic Sans MS" w:hAnsi="Comic Sans MS"/>
          <w:sz w:val="24"/>
        </w:rPr>
      </w:pPr>
      <w:r>
        <w:rPr>
          <w:rFonts w:ascii="Comic Sans MS" w:hAnsi="Comic Sans MS"/>
          <w:sz w:val="24"/>
        </w:rPr>
        <w:t>B.  What is her initial angular momentum?</w:t>
      </w:r>
    </w:p>
    <w:p w14:paraId="5AD5941E" w14:textId="77777777" w:rsidR="006E40F9" w:rsidRDefault="006E40F9" w:rsidP="006E40F9">
      <w:pPr>
        <w:spacing w:after="0" w:line="240" w:lineRule="auto"/>
        <w:ind w:left="720"/>
        <w:rPr>
          <w:rFonts w:ascii="Comic Sans MS" w:hAnsi="Comic Sans MS"/>
          <w:sz w:val="24"/>
        </w:rPr>
      </w:pPr>
    </w:p>
    <w:p w14:paraId="4EA03BD5" w14:textId="77777777" w:rsidR="006E40F9" w:rsidRDefault="006E40F9" w:rsidP="006E40F9">
      <w:pPr>
        <w:spacing w:after="0" w:line="240" w:lineRule="auto"/>
        <w:ind w:left="720"/>
        <w:rPr>
          <w:rFonts w:ascii="Comic Sans MS" w:hAnsi="Comic Sans MS"/>
          <w:sz w:val="24"/>
        </w:rPr>
      </w:pPr>
    </w:p>
    <w:p w14:paraId="74243AA9" w14:textId="77777777" w:rsidR="006E40F9" w:rsidRDefault="006E40F9" w:rsidP="006E40F9">
      <w:pPr>
        <w:spacing w:after="0" w:line="240" w:lineRule="auto"/>
        <w:ind w:left="720"/>
        <w:rPr>
          <w:rFonts w:ascii="Comic Sans MS" w:hAnsi="Comic Sans MS"/>
          <w:sz w:val="24"/>
        </w:rPr>
      </w:pPr>
    </w:p>
    <w:p w14:paraId="594EA0F7" w14:textId="77777777" w:rsidR="00A43BF0" w:rsidRDefault="00A43BF0" w:rsidP="006E40F9">
      <w:pPr>
        <w:spacing w:after="0" w:line="240" w:lineRule="auto"/>
        <w:ind w:left="720"/>
        <w:rPr>
          <w:rFonts w:ascii="Comic Sans MS" w:hAnsi="Comic Sans MS"/>
          <w:sz w:val="24"/>
        </w:rPr>
      </w:pPr>
    </w:p>
    <w:p w14:paraId="718CF1CE" w14:textId="77777777" w:rsidR="00A43BF0" w:rsidRDefault="00A43BF0" w:rsidP="006E40F9">
      <w:pPr>
        <w:spacing w:after="0" w:line="240" w:lineRule="auto"/>
        <w:ind w:left="720"/>
        <w:rPr>
          <w:rFonts w:ascii="Comic Sans MS" w:hAnsi="Comic Sans MS"/>
          <w:sz w:val="24"/>
        </w:rPr>
      </w:pPr>
    </w:p>
    <w:p w14:paraId="032BC5B6" w14:textId="77777777" w:rsidR="00A43BF0" w:rsidRDefault="00A43BF0" w:rsidP="006E40F9">
      <w:pPr>
        <w:spacing w:after="0" w:line="240" w:lineRule="auto"/>
        <w:ind w:left="720"/>
        <w:rPr>
          <w:rFonts w:ascii="Comic Sans MS" w:hAnsi="Comic Sans MS"/>
          <w:sz w:val="24"/>
        </w:rPr>
      </w:pPr>
    </w:p>
    <w:p w14:paraId="2CEB4EE5" w14:textId="77777777" w:rsidR="006E40F9" w:rsidRDefault="006E40F9" w:rsidP="006E40F9">
      <w:pPr>
        <w:spacing w:after="0" w:line="240" w:lineRule="auto"/>
        <w:ind w:left="720"/>
        <w:rPr>
          <w:rFonts w:ascii="Comic Sans MS" w:hAnsi="Comic Sans MS"/>
          <w:sz w:val="24"/>
        </w:rPr>
      </w:pPr>
    </w:p>
    <w:p w14:paraId="5A3E7770" w14:textId="77777777" w:rsidR="006E40F9" w:rsidRDefault="006E40F9" w:rsidP="006E40F9">
      <w:pPr>
        <w:spacing w:after="0" w:line="240" w:lineRule="auto"/>
        <w:rPr>
          <w:rFonts w:ascii="Comic Sans MS" w:hAnsi="Comic Sans MS"/>
          <w:sz w:val="24"/>
        </w:rPr>
      </w:pPr>
      <w:r>
        <w:rPr>
          <w:rFonts w:ascii="Comic Sans MS" w:hAnsi="Comic Sans MS"/>
          <w:sz w:val="24"/>
        </w:rPr>
        <w:tab/>
        <w:t>C.  What is her final angular velocity?</w:t>
      </w:r>
    </w:p>
    <w:p w14:paraId="2978F222" w14:textId="77777777" w:rsidR="006E40F9" w:rsidRDefault="006E40F9" w:rsidP="006E40F9">
      <w:pPr>
        <w:spacing w:after="0" w:line="240" w:lineRule="auto"/>
        <w:rPr>
          <w:rFonts w:ascii="Comic Sans MS" w:hAnsi="Comic Sans MS"/>
          <w:sz w:val="24"/>
        </w:rPr>
      </w:pPr>
    </w:p>
    <w:p w14:paraId="1FEDD227" w14:textId="77777777" w:rsidR="006E40F9" w:rsidRDefault="006E40F9" w:rsidP="006E40F9">
      <w:pPr>
        <w:spacing w:after="0" w:line="240" w:lineRule="auto"/>
        <w:rPr>
          <w:rFonts w:ascii="Comic Sans MS" w:hAnsi="Comic Sans MS"/>
          <w:sz w:val="24"/>
        </w:rPr>
      </w:pPr>
    </w:p>
    <w:p w14:paraId="01A3E6CE" w14:textId="77777777" w:rsidR="006E40F9" w:rsidRDefault="006E40F9" w:rsidP="006E40F9">
      <w:pPr>
        <w:spacing w:after="0" w:line="240" w:lineRule="auto"/>
        <w:rPr>
          <w:rFonts w:ascii="Comic Sans MS" w:hAnsi="Comic Sans MS"/>
          <w:sz w:val="24"/>
        </w:rPr>
      </w:pPr>
    </w:p>
    <w:p w14:paraId="02BCC13A" w14:textId="77777777" w:rsidR="00A43BF0" w:rsidRDefault="00A43BF0" w:rsidP="006E40F9">
      <w:pPr>
        <w:spacing w:after="0" w:line="240" w:lineRule="auto"/>
        <w:rPr>
          <w:rFonts w:ascii="Comic Sans MS" w:hAnsi="Comic Sans MS"/>
          <w:sz w:val="24"/>
        </w:rPr>
      </w:pPr>
    </w:p>
    <w:p w14:paraId="1EDA04C0" w14:textId="77777777" w:rsidR="00A43BF0" w:rsidRDefault="00A43BF0" w:rsidP="006E40F9">
      <w:pPr>
        <w:spacing w:after="0" w:line="240" w:lineRule="auto"/>
        <w:rPr>
          <w:rFonts w:ascii="Comic Sans MS" w:hAnsi="Comic Sans MS"/>
          <w:sz w:val="24"/>
        </w:rPr>
      </w:pPr>
    </w:p>
    <w:p w14:paraId="07DA2F00" w14:textId="77777777" w:rsidR="006E40F9" w:rsidRDefault="006E40F9" w:rsidP="006E40F9">
      <w:pPr>
        <w:spacing w:after="0" w:line="240" w:lineRule="auto"/>
        <w:ind w:left="720"/>
        <w:rPr>
          <w:rFonts w:ascii="Comic Sans MS" w:hAnsi="Comic Sans MS"/>
          <w:sz w:val="24"/>
        </w:rPr>
      </w:pPr>
    </w:p>
    <w:p w14:paraId="301D3E84" w14:textId="77777777" w:rsidR="00A43BF0" w:rsidRDefault="00A43BF0" w:rsidP="006E40F9">
      <w:pPr>
        <w:spacing w:after="0" w:line="240" w:lineRule="auto"/>
        <w:ind w:left="720"/>
        <w:rPr>
          <w:rFonts w:ascii="Comic Sans MS" w:hAnsi="Comic Sans MS"/>
          <w:sz w:val="24"/>
        </w:rPr>
      </w:pPr>
    </w:p>
    <w:p w14:paraId="5849D563" w14:textId="77777777" w:rsidR="006E40F9" w:rsidRPr="00E14CFD" w:rsidRDefault="006E40F9" w:rsidP="006E40F9">
      <w:pPr>
        <w:spacing w:after="0" w:line="240" w:lineRule="auto"/>
        <w:ind w:left="720"/>
        <w:rPr>
          <w:rFonts w:ascii="Comic Sans MS" w:hAnsi="Comic Sans MS"/>
          <w:sz w:val="24"/>
        </w:rPr>
      </w:pPr>
      <w:r>
        <w:rPr>
          <w:rFonts w:ascii="Comic Sans MS" w:hAnsi="Comic Sans MS"/>
          <w:sz w:val="24"/>
        </w:rPr>
        <w:t xml:space="preserve">B.  </w:t>
      </w:r>
      <w:r w:rsidRPr="0061069D">
        <w:rPr>
          <w:rFonts w:ascii="Comic Sans MS" w:hAnsi="Comic Sans MS"/>
          <w:sz w:val="24"/>
        </w:rPr>
        <w:t>What</w:t>
      </w:r>
      <w:r>
        <w:rPr>
          <w:rFonts w:ascii="Comic Sans MS" w:hAnsi="Comic Sans MS"/>
          <w:sz w:val="24"/>
        </w:rPr>
        <w:t xml:space="preserve"> </w:t>
      </w:r>
      <w:r w:rsidRPr="0061069D">
        <w:rPr>
          <w:rFonts w:ascii="Comic Sans MS" w:hAnsi="Comic Sans MS"/>
          <w:sz w:val="24"/>
        </w:rPr>
        <w:t>is her rotational kinetic energy before and after she does this?</w:t>
      </w:r>
      <w:r>
        <w:rPr>
          <w:rFonts w:ascii="Comic Sans MS" w:hAnsi="Comic Sans MS"/>
          <w:sz w:val="24"/>
        </w:rPr>
        <w:t xml:space="preserve">  Why does her KE</w:t>
      </w:r>
      <w:r>
        <w:rPr>
          <w:rFonts w:ascii="Comic Sans MS" w:hAnsi="Comic Sans MS"/>
          <w:sz w:val="24"/>
          <w:vertAlign w:val="subscript"/>
        </w:rPr>
        <w:t>R</w:t>
      </w:r>
      <w:r>
        <w:rPr>
          <w:rFonts w:ascii="Comic Sans MS" w:hAnsi="Comic Sans MS"/>
          <w:sz w:val="24"/>
        </w:rPr>
        <w:t xml:space="preserve"> change?</w:t>
      </w:r>
    </w:p>
    <w:p w14:paraId="328F53E4" w14:textId="5CD882DC" w:rsidR="00085E2C" w:rsidRDefault="00085E2C">
      <w:pPr>
        <w:spacing w:after="0" w:line="240" w:lineRule="auto"/>
      </w:pPr>
      <w:r>
        <w:br w:type="page"/>
      </w:r>
    </w:p>
    <w:p w14:paraId="26D42E93" w14:textId="0A5A0187" w:rsidR="00085E2C" w:rsidRPr="00085E2C" w:rsidRDefault="00085E2C" w:rsidP="00085E2C">
      <w:pPr>
        <w:spacing w:after="0"/>
        <w:rPr>
          <w:b/>
          <w:bCs/>
          <w:sz w:val="32"/>
          <w:szCs w:val="32"/>
        </w:rPr>
      </w:pPr>
      <w:r w:rsidRPr="00085E2C">
        <w:rPr>
          <w:b/>
          <w:bCs/>
          <w:sz w:val="32"/>
          <w:szCs w:val="32"/>
          <w:u w:val="single"/>
        </w:rPr>
        <w:lastRenderedPageBreak/>
        <w:t>Notes</w:t>
      </w:r>
      <w:r w:rsidRPr="00085E2C">
        <w:rPr>
          <w:b/>
          <w:bCs/>
          <w:sz w:val="32"/>
          <w:szCs w:val="32"/>
        </w:rPr>
        <w:t xml:space="preserve">:  </w:t>
      </w:r>
      <w:r w:rsidRPr="00085E2C">
        <w:rPr>
          <w:sz w:val="32"/>
          <w:szCs w:val="32"/>
        </w:rPr>
        <w:t>Rubber</w:t>
      </w:r>
      <w:r w:rsidRPr="00085E2C">
        <w:rPr>
          <w:sz w:val="32"/>
          <w:szCs w:val="32"/>
        </w:rPr>
        <w:t xml:space="preserve"> Band Car </w:t>
      </w:r>
      <w:r w:rsidRPr="00085E2C">
        <w:rPr>
          <w:sz w:val="32"/>
          <w:szCs w:val="32"/>
        </w:rPr>
        <w:t>Calculations with Energy</w:t>
      </w:r>
    </w:p>
    <w:tbl>
      <w:tblPr>
        <w:tblpPr w:leftFromText="180" w:rightFromText="180" w:vertAnchor="text" w:horzAnchor="page" w:tblpX="8295" w:tblpY="-44"/>
        <w:tblW w:w="3484" w:type="dxa"/>
        <w:tblCellMar>
          <w:left w:w="0" w:type="dxa"/>
          <w:right w:w="0" w:type="dxa"/>
        </w:tblCellMar>
        <w:tblLook w:val="04A0" w:firstRow="1" w:lastRow="0" w:firstColumn="1" w:lastColumn="0" w:noHBand="0" w:noVBand="1"/>
      </w:tblPr>
      <w:tblGrid>
        <w:gridCol w:w="2743"/>
        <w:gridCol w:w="741"/>
      </w:tblGrid>
      <w:tr w:rsidR="00085E2C" w:rsidRPr="00D4304C" w14:paraId="7C5ECDE8"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tcPr>
          <w:p w14:paraId="350B9392" w14:textId="77777777" w:rsidR="00085E2C" w:rsidRPr="00D4304C" w:rsidRDefault="00085E2C" w:rsidP="00106EC1">
            <w:pPr>
              <w:spacing w:after="0"/>
            </w:pPr>
            <w:r>
              <w:t>Linear Distance Rolled (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tcPr>
          <w:p w14:paraId="18291D89" w14:textId="1A1C6A2A" w:rsidR="00085E2C" w:rsidRPr="00D4304C" w:rsidRDefault="00085E2C" w:rsidP="00106EC1">
            <w:pPr>
              <w:spacing w:after="0"/>
            </w:pPr>
            <w:r>
              <w:t>2.8</w:t>
            </w:r>
          </w:p>
        </w:tc>
      </w:tr>
      <w:tr w:rsidR="00085E2C" w:rsidRPr="00D4304C" w14:paraId="2ABC92DC"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5C0E45E0" w14:textId="77777777" w:rsidR="00085E2C" w:rsidRPr="00D4304C" w:rsidRDefault="00085E2C" w:rsidP="00106EC1">
            <w:pPr>
              <w:spacing w:after="0"/>
            </w:pPr>
            <w:r w:rsidRPr="00D4304C">
              <w:t>Drive Wheel Radius(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2A9B8150" w14:textId="5F1F1A24" w:rsidR="00085E2C" w:rsidRPr="00D4304C" w:rsidRDefault="00085E2C" w:rsidP="00106EC1">
            <w:pPr>
              <w:spacing w:after="0"/>
            </w:pPr>
            <w:r w:rsidRPr="00D4304C">
              <w:t>0.</w:t>
            </w:r>
            <w:r>
              <w:t>08</w:t>
            </w:r>
          </w:p>
        </w:tc>
      </w:tr>
      <w:tr w:rsidR="00085E2C" w:rsidRPr="00D4304C" w14:paraId="05580DB2"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1F5ACFA0" w14:textId="77777777" w:rsidR="00085E2C" w:rsidRPr="00D4304C" w:rsidRDefault="00085E2C" w:rsidP="00106EC1">
            <w:pPr>
              <w:spacing w:after="0"/>
            </w:pPr>
            <w:r w:rsidRPr="00D4304C">
              <w:t>Time to roll down ramp (s)</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79DBEE76" w14:textId="7C9980ED" w:rsidR="00085E2C" w:rsidRPr="00D4304C" w:rsidRDefault="00085E2C" w:rsidP="00106EC1">
            <w:pPr>
              <w:spacing w:after="0"/>
            </w:pPr>
            <w:r>
              <w:t>2.5</w:t>
            </w:r>
          </w:p>
        </w:tc>
      </w:tr>
      <w:tr w:rsidR="00085E2C" w:rsidRPr="00D4304C" w14:paraId="1CF6AF95"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1E121DA3" w14:textId="2AB68EF7" w:rsidR="00085E2C" w:rsidRPr="00D4304C" w:rsidRDefault="00085E2C" w:rsidP="00106EC1">
            <w:pPr>
              <w:spacing w:after="0"/>
            </w:pPr>
            <w:r>
              <w:t xml:space="preserve">Drop in height during </w:t>
            </w:r>
            <w:r w:rsidRPr="00D4304C">
              <w:t xml:space="preserve"> </w:t>
            </w:r>
            <w:r>
              <w:t>descent down ramp</w:t>
            </w:r>
            <w:r w:rsidRPr="00D4304C">
              <w:t xml:space="preserve"> (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3807C3FE" w14:textId="264AB1E9" w:rsidR="00085E2C" w:rsidRPr="00D4304C" w:rsidRDefault="00085E2C" w:rsidP="00106EC1">
            <w:pPr>
              <w:spacing w:after="0"/>
            </w:pPr>
            <w:r w:rsidRPr="00D4304C">
              <w:t>0.</w:t>
            </w:r>
            <w:r>
              <w:t>28</w:t>
            </w:r>
          </w:p>
        </w:tc>
      </w:tr>
      <w:tr w:rsidR="00085E2C" w:rsidRPr="00D4304C" w14:paraId="310359B8"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3EBAA578" w14:textId="77777777" w:rsidR="00085E2C" w:rsidRPr="00D4304C" w:rsidRDefault="00085E2C" w:rsidP="00106EC1">
            <w:pPr>
              <w:spacing w:after="0"/>
            </w:pPr>
            <w:r w:rsidRPr="00D4304C">
              <w:t>Wheel and Axle Mass (kg)</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196ACB3B" w14:textId="5D1B272D" w:rsidR="00085E2C" w:rsidRPr="00D4304C" w:rsidRDefault="00085E2C" w:rsidP="00106EC1">
            <w:pPr>
              <w:spacing w:after="0"/>
            </w:pPr>
            <w:r w:rsidRPr="00D4304C">
              <w:t>0.</w:t>
            </w:r>
            <w:r>
              <w:t>12</w:t>
            </w:r>
          </w:p>
        </w:tc>
      </w:tr>
    </w:tbl>
    <w:p w14:paraId="6895C607" w14:textId="77777777" w:rsidR="00085E2C" w:rsidRPr="00D4304C" w:rsidRDefault="00085E2C" w:rsidP="00085E2C">
      <w:pPr>
        <w:spacing w:after="0"/>
      </w:pPr>
    </w:p>
    <w:p w14:paraId="54DAE0BF" w14:textId="3657CE77" w:rsidR="00085E2C" w:rsidRPr="00D4304C" w:rsidRDefault="00B46E7B" w:rsidP="00085E2C">
      <w:pPr>
        <w:spacing w:after="0"/>
        <w:rPr>
          <w:b/>
          <w:bCs/>
          <w:u w:val="single"/>
        </w:rPr>
      </w:pPr>
      <w:r>
        <w:rPr>
          <w:b/>
          <w:bCs/>
          <w:u w:val="single"/>
        </w:rPr>
        <w:t xml:space="preserve">Notes </w:t>
      </w:r>
      <w:r w:rsidR="00085E2C" w:rsidRPr="00D4304C">
        <w:rPr>
          <w:b/>
          <w:bCs/>
          <w:u w:val="single"/>
        </w:rPr>
        <w:t>Part 1:  MOI Determination, Method 2:</w:t>
      </w:r>
    </w:p>
    <w:p w14:paraId="6BECCFEF" w14:textId="77777777" w:rsidR="00085E2C" w:rsidRPr="00D4304C" w:rsidRDefault="00085E2C" w:rsidP="00085E2C">
      <w:pPr>
        <w:spacing w:after="0"/>
      </w:pPr>
      <w:r w:rsidRPr="00D4304C">
        <w:t xml:space="preserve">Some students use a different method to find the moment of inertia of their drive wheel and axle.  They remove the wheel and axle from their car and let it roll down a ramp.  They release it from rest and record its vertical drop, time to descend, mass, and outer radius.  </w:t>
      </w:r>
    </w:p>
    <w:p w14:paraId="76F1E7C7" w14:textId="77777777" w:rsidR="00085E2C" w:rsidRPr="00D4304C" w:rsidRDefault="00085E2C" w:rsidP="00085E2C">
      <w:pPr>
        <w:spacing w:after="0"/>
      </w:pPr>
    </w:p>
    <w:p w14:paraId="3955A31F" w14:textId="77777777" w:rsidR="00085E2C" w:rsidRPr="00D4304C" w:rsidRDefault="00085E2C" w:rsidP="00085E2C">
      <w:pPr>
        <w:spacing w:after="0"/>
        <w:ind w:left="720" w:hanging="720"/>
      </w:pPr>
      <w:r w:rsidRPr="00D4304C">
        <w:t>1.</w:t>
      </w:r>
      <w:r w:rsidRPr="00D4304C">
        <w:tab/>
        <w:t>What is the average linear velocity of the wheel and axle as it rolls down the ramp?</w:t>
      </w:r>
    </w:p>
    <w:p w14:paraId="255FB068" w14:textId="77777777" w:rsidR="00085E2C" w:rsidRPr="00D4304C" w:rsidRDefault="00085E2C" w:rsidP="00085E2C">
      <w:pPr>
        <w:spacing w:after="0"/>
      </w:pPr>
    </w:p>
    <w:p w14:paraId="62FF5EF2" w14:textId="77777777" w:rsidR="00085E2C" w:rsidRPr="00D4304C" w:rsidRDefault="00085E2C" w:rsidP="00085E2C">
      <w:pPr>
        <w:spacing w:after="0"/>
      </w:pPr>
    </w:p>
    <w:p w14:paraId="79EA4998" w14:textId="77777777" w:rsidR="00085E2C" w:rsidRPr="00D4304C" w:rsidRDefault="00085E2C" w:rsidP="00085E2C">
      <w:pPr>
        <w:spacing w:after="0"/>
      </w:pPr>
    </w:p>
    <w:p w14:paraId="2C164AB3" w14:textId="77777777" w:rsidR="00085E2C" w:rsidRPr="00D4304C" w:rsidRDefault="00085E2C" w:rsidP="00085E2C">
      <w:pPr>
        <w:spacing w:after="0"/>
      </w:pPr>
    </w:p>
    <w:p w14:paraId="6E3C7FE1" w14:textId="77777777" w:rsidR="00085E2C" w:rsidRPr="00D4304C" w:rsidRDefault="00085E2C" w:rsidP="00085E2C">
      <w:pPr>
        <w:spacing w:after="0"/>
      </w:pPr>
    </w:p>
    <w:p w14:paraId="2202C630" w14:textId="77777777" w:rsidR="00085E2C" w:rsidRPr="00D4304C" w:rsidRDefault="00085E2C" w:rsidP="00085E2C">
      <w:pPr>
        <w:spacing w:after="0"/>
      </w:pPr>
      <w:r w:rsidRPr="00D4304C">
        <w:t>2.</w:t>
      </w:r>
      <w:r w:rsidRPr="00D4304C">
        <w:tab/>
        <w:t>What is the final linear velocity of the wheel and axle when it reaches the bottom of the ramp?</w:t>
      </w:r>
    </w:p>
    <w:p w14:paraId="5F79E532" w14:textId="77777777" w:rsidR="00085E2C" w:rsidRPr="00D4304C" w:rsidRDefault="00085E2C" w:rsidP="00085E2C">
      <w:pPr>
        <w:spacing w:after="0"/>
      </w:pPr>
    </w:p>
    <w:p w14:paraId="625A8D1F" w14:textId="77777777" w:rsidR="00085E2C" w:rsidRPr="00D4304C" w:rsidRDefault="00085E2C" w:rsidP="00085E2C">
      <w:pPr>
        <w:spacing w:after="0"/>
      </w:pPr>
    </w:p>
    <w:p w14:paraId="46E4D5EC" w14:textId="77777777" w:rsidR="00085E2C" w:rsidRPr="00D4304C" w:rsidRDefault="00085E2C" w:rsidP="00085E2C">
      <w:pPr>
        <w:spacing w:after="0"/>
      </w:pPr>
    </w:p>
    <w:p w14:paraId="53EF9BA5" w14:textId="77777777" w:rsidR="00085E2C" w:rsidRPr="00D4304C" w:rsidRDefault="00085E2C" w:rsidP="00085E2C">
      <w:pPr>
        <w:spacing w:after="0"/>
      </w:pPr>
    </w:p>
    <w:p w14:paraId="2A32EBC6" w14:textId="77777777" w:rsidR="00085E2C" w:rsidRPr="00D4304C" w:rsidRDefault="00085E2C" w:rsidP="00085E2C">
      <w:pPr>
        <w:spacing w:after="0"/>
      </w:pPr>
    </w:p>
    <w:p w14:paraId="7E8BD4CE" w14:textId="77777777" w:rsidR="00085E2C" w:rsidRPr="00D4304C" w:rsidRDefault="00085E2C" w:rsidP="00085E2C">
      <w:pPr>
        <w:spacing w:after="0"/>
        <w:ind w:left="720" w:hanging="720"/>
      </w:pPr>
      <w:r w:rsidRPr="00D4304C">
        <w:t>3.</w:t>
      </w:r>
      <w:r w:rsidRPr="00D4304C">
        <w:tab/>
        <w:t>Use the law of conservation of energy to write an equation comparing the wheel and axle’s energy at the top of the ramp to its energy at the bottom.  Assume that there is no non-conservative work done.</w:t>
      </w:r>
    </w:p>
    <w:p w14:paraId="556FE6C9" w14:textId="77777777" w:rsidR="00085E2C" w:rsidRPr="00D4304C" w:rsidRDefault="00085E2C" w:rsidP="00085E2C">
      <w:pPr>
        <w:spacing w:after="0"/>
        <w:ind w:left="720" w:hanging="720"/>
      </w:pPr>
    </w:p>
    <w:p w14:paraId="40F581EA" w14:textId="77777777" w:rsidR="00085E2C" w:rsidRPr="00D4304C" w:rsidRDefault="00085E2C" w:rsidP="00085E2C">
      <w:pPr>
        <w:spacing w:after="0"/>
        <w:ind w:left="720" w:hanging="720"/>
      </w:pPr>
    </w:p>
    <w:p w14:paraId="2585C022" w14:textId="77777777" w:rsidR="00085E2C" w:rsidRPr="00D4304C" w:rsidRDefault="00085E2C" w:rsidP="00085E2C">
      <w:pPr>
        <w:spacing w:after="0"/>
        <w:ind w:left="720" w:hanging="720"/>
      </w:pPr>
    </w:p>
    <w:p w14:paraId="17288ED4" w14:textId="77777777" w:rsidR="00085E2C" w:rsidRPr="00D4304C" w:rsidRDefault="00085E2C" w:rsidP="00085E2C">
      <w:pPr>
        <w:spacing w:after="0"/>
        <w:ind w:left="720" w:hanging="720"/>
      </w:pPr>
    </w:p>
    <w:p w14:paraId="09FC1085" w14:textId="77777777" w:rsidR="00085E2C" w:rsidRPr="00D4304C" w:rsidRDefault="00085E2C" w:rsidP="00085E2C">
      <w:pPr>
        <w:spacing w:after="0"/>
        <w:ind w:left="720" w:hanging="720"/>
      </w:pPr>
    </w:p>
    <w:p w14:paraId="261265F5" w14:textId="77777777" w:rsidR="00085E2C" w:rsidRPr="00D4304C" w:rsidRDefault="00085E2C" w:rsidP="00085E2C">
      <w:pPr>
        <w:spacing w:after="0"/>
        <w:ind w:left="720" w:hanging="720"/>
      </w:pPr>
    </w:p>
    <w:p w14:paraId="2ADE1EDA" w14:textId="77777777" w:rsidR="00085E2C" w:rsidRPr="00D4304C" w:rsidRDefault="00085E2C" w:rsidP="00085E2C">
      <w:pPr>
        <w:spacing w:after="0"/>
        <w:ind w:left="720" w:hanging="720"/>
      </w:pPr>
      <w:r w:rsidRPr="00D4304C">
        <w:t>4.</w:t>
      </w:r>
      <w:r w:rsidRPr="00D4304C">
        <w:tab/>
        <w:t>Rewrite the equation, converting to all “linear” (not rotational) terms – except for moment of inertia (</w:t>
      </w:r>
      <w:r w:rsidRPr="00D4304C">
        <w:rPr>
          <w:rFonts w:ascii="Times New Roman" w:hAnsi="Times New Roman"/>
        </w:rPr>
        <w:t>I</w:t>
      </w:r>
      <w:r w:rsidRPr="00D4304C">
        <w:t>).</w:t>
      </w:r>
    </w:p>
    <w:p w14:paraId="2652698A" w14:textId="77777777" w:rsidR="00085E2C" w:rsidRPr="00D4304C" w:rsidRDefault="00085E2C" w:rsidP="00085E2C">
      <w:pPr>
        <w:spacing w:after="0"/>
      </w:pPr>
    </w:p>
    <w:p w14:paraId="42A78C87" w14:textId="77777777" w:rsidR="00085E2C" w:rsidRPr="00D4304C" w:rsidRDefault="00085E2C" w:rsidP="00085E2C">
      <w:pPr>
        <w:spacing w:after="0"/>
      </w:pPr>
    </w:p>
    <w:p w14:paraId="30C6F621" w14:textId="77777777" w:rsidR="00085E2C" w:rsidRPr="00D4304C" w:rsidRDefault="00085E2C" w:rsidP="00085E2C">
      <w:pPr>
        <w:spacing w:after="0"/>
      </w:pPr>
    </w:p>
    <w:p w14:paraId="5BDD16B8" w14:textId="77777777" w:rsidR="00085E2C" w:rsidRPr="00D4304C" w:rsidRDefault="00085E2C" w:rsidP="00085E2C">
      <w:pPr>
        <w:spacing w:after="0"/>
      </w:pPr>
    </w:p>
    <w:p w14:paraId="4BBD7CAA" w14:textId="77777777" w:rsidR="00085E2C" w:rsidRPr="00D4304C" w:rsidRDefault="00085E2C" w:rsidP="00085E2C">
      <w:pPr>
        <w:spacing w:after="0"/>
      </w:pPr>
    </w:p>
    <w:p w14:paraId="3F646E35" w14:textId="77777777" w:rsidR="00085E2C" w:rsidRPr="00D4304C" w:rsidRDefault="00085E2C" w:rsidP="00085E2C">
      <w:pPr>
        <w:spacing w:after="0"/>
      </w:pPr>
    </w:p>
    <w:p w14:paraId="0AE4C90A" w14:textId="77777777" w:rsidR="00085E2C" w:rsidRPr="00D4304C" w:rsidRDefault="00085E2C" w:rsidP="00085E2C">
      <w:pPr>
        <w:spacing w:after="0"/>
      </w:pPr>
      <w:r w:rsidRPr="00D4304C">
        <w:t>5.</w:t>
      </w:r>
      <w:r w:rsidRPr="00D4304C">
        <w:tab/>
        <w:t>Plug-in the givens (data above) and solve for the moment of inertia of the wheel and axle.</w:t>
      </w:r>
    </w:p>
    <w:p w14:paraId="060139B0" w14:textId="77777777" w:rsidR="00085E2C" w:rsidRPr="00D4304C" w:rsidRDefault="00085E2C" w:rsidP="00085E2C">
      <w:pPr>
        <w:spacing w:after="0"/>
      </w:pPr>
    </w:p>
    <w:p w14:paraId="780EB920" w14:textId="77777777" w:rsidR="00085E2C" w:rsidRPr="00D4304C" w:rsidRDefault="00085E2C" w:rsidP="00085E2C">
      <w:pPr>
        <w:spacing w:after="0"/>
      </w:pPr>
    </w:p>
    <w:p w14:paraId="67E0F68F" w14:textId="77777777" w:rsidR="00085E2C" w:rsidRPr="00D4304C" w:rsidRDefault="00085E2C" w:rsidP="00085E2C">
      <w:pPr>
        <w:spacing w:after="0"/>
      </w:pPr>
    </w:p>
    <w:p w14:paraId="3C5FC88E" w14:textId="77777777" w:rsidR="00085E2C" w:rsidRPr="00D4304C" w:rsidRDefault="00085E2C" w:rsidP="00085E2C">
      <w:pPr>
        <w:spacing w:after="0"/>
      </w:pPr>
    </w:p>
    <w:p w14:paraId="419DCC0C" w14:textId="77777777" w:rsidR="00085E2C" w:rsidRPr="00D4304C" w:rsidRDefault="00085E2C" w:rsidP="00085E2C">
      <w:pPr>
        <w:rPr>
          <w:b/>
          <w:bCs/>
          <w:u w:val="single"/>
        </w:rPr>
      </w:pPr>
    </w:p>
    <w:p w14:paraId="389CD902" w14:textId="77777777" w:rsidR="00085E2C" w:rsidRDefault="00085E2C">
      <w:pPr>
        <w:spacing w:after="0" w:line="240" w:lineRule="auto"/>
        <w:rPr>
          <w:b/>
          <w:bCs/>
          <w:u w:val="single"/>
        </w:rPr>
      </w:pPr>
      <w:r>
        <w:rPr>
          <w:b/>
          <w:bCs/>
          <w:u w:val="single"/>
        </w:rPr>
        <w:br w:type="page"/>
      </w:r>
    </w:p>
    <w:p w14:paraId="5DA9C7BE" w14:textId="32A7E719" w:rsidR="00085E2C" w:rsidRDefault="00B46E7B" w:rsidP="00085E2C">
      <w:pPr>
        <w:spacing w:after="0"/>
        <w:rPr>
          <w:b/>
          <w:bCs/>
          <w:u w:val="single"/>
        </w:rPr>
      </w:pPr>
      <w:r>
        <w:rPr>
          <w:b/>
          <w:bCs/>
          <w:u w:val="single"/>
        </w:rPr>
        <w:lastRenderedPageBreak/>
        <w:t xml:space="preserve">Notes </w:t>
      </w:r>
      <w:r w:rsidR="00085E2C" w:rsidRPr="00D4304C">
        <w:rPr>
          <w:b/>
          <w:bCs/>
          <w:u w:val="single"/>
        </w:rPr>
        <w:t>Part 2:  Measuring Motor Output Energy:</w:t>
      </w:r>
    </w:p>
    <w:p w14:paraId="050EC7B6" w14:textId="77777777" w:rsidR="00085E2C" w:rsidRPr="00D4304C" w:rsidRDefault="00085E2C" w:rsidP="00085E2C">
      <w:pPr>
        <w:spacing w:after="0"/>
        <w:rPr>
          <w:b/>
          <w:bCs/>
          <w:u w:val="single"/>
        </w:rPr>
      </w:pPr>
    </w:p>
    <w:tbl>
      <w:tblPr>
        <w:tblpPr w:leftFromText="180" w:rightFromText="180" w:vertAnchor="text" w:horzAnchor="page" w:tblpX="8450" w:tblpY="-29"/>
        <w:tblW w:w="3484" w:type="dxa"/>
        <w:tblCellMar>
          <w:left w:w="0" w:type="dxa"/>
          <w:right w:w="0" w:type="dxa"/>
        </w:tblCellMar>
        <w:tblLook w:val="04A0" w:firstRow="1" w:lastRow="0" w:firstColumn="1" w:lastColumn="0" w:noHBand="0" w:noVBand="1"/>
      </w:tblPr>
      <w:tblGrid>
        <w:gridCol w:w="2743"/>
        <w:gridCol w:w="741"/>
      </w:tblGrid>
      <w:tr w:rsidR="00085E2C" w:rsidRPr="00D4304C" w14:paraId="324E0D9A"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5560A6A1" w14:textId="77777777" w:rsidR="00085E2C" w:rsidRPr="00D4304C" w:rsidRDefault="00085E2C" w:rsidP="00106EC1">
            <w:pPr>
              <w:spacing w:after="0"/>
            </w:pPr>
            <w:r w:rsidRPr="00D4304C">
              <w:t>Video Frame Rate (fps)</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77E549D3" w14:textId="77777777" w:rsidR="00085E2C" w:rsidRPr="00D4304C" w:rsidRDefault="00085E2C" w:rsidP="00106EC1">
            <w:pPr>
              <w:spacing w:after="0"/>
            </w:pPr>
            <w:r w:rsidRPr="00D4304C">
              <w:t>240</w:t>
            </w:r>
          </w:p>
        </w:tc>
      </w:tr>
      <w:tr w:rsidR="00085E2C" w:rsidRPr="00D4304C" w14:paraId="383BCE96"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776CA0C9" w14:textId="77777777" w:rsidR="00085E2C" w:rsidRPr="00D4304C" w:rsidRDefault="00085E2C" w:rsidP="00106EC1">
            <w:pPr>
              <w:spacing w:after="0"/>
            </w:pPr>
            <w:r w:rsidRPr="00D4304C">
              <w:t>Video Frames During 1 Rotation (at max speed)</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1D61490A" w14:textId="1A406A34" w:rsidR="00085E2C" w:rsidRPr="00D4304C" w:rsidRDefault="00085E2C" w:rsidP="00106EC1">
            <w:pPr>
              <w:spacing w:after="0"/>
            </w:pPr>
            <w:r w:rsidRPr="00D4304C">
              <w:t>1</w:t>
            </w:r>
            <w:r>
              <w:t>1</w:t>
            </w:r>
          </w:p>
        </w:tc>
      </w:tr>
    </w:tbl>
    <w:p w14:paraId="6971350B" w14:textId="3F079B01" w:rsidR="00085E2C" w:rsidRPr="00D4304C" w:rsidRDefault="00085E2C" w:rsidP="00085E2C">
      <w:pPr>
        <w:spacing w:after="0"/>
      </w:pPr>
      <w:r w:rsidRPr="00D4304C">
        <w:t xml:space="preserve">The wheel and axle is returned to the car.  The students use a marker to make a dark mark on one of the drive wheels.   </w:t>
      </w:r>
      <w:r w:rsidR="00B46E7B">
        <w:t>They w</w:t>
      </w:r>
      <w:r w:rsidRPr="00D4304C">
        <w:t>ind up the car and “launch it” while holding the drive wheels in the air and recording slow motion video.  By “scrubbing” carefully as they watch the video, they use the mark on the wheel to determine the number of video frames that elapse during one rotation of the wheel when it is at its maximum speed.  Their data are on the right.</w:t>
      </w:r>
    </w:p>
    <w:p w14:paraId="370CDE0F" w14:textId="77777777" w:rsidR="00085E2C" w:rsidRPr="00D4304C" w:rsidRDefault="00085E2C" w:rsidP="00085E2C">
      <w:pPr>
        <w:spacing w:after="0"/>
      </w:pPr>
    </w:p>
    <w:p w14:paraId="03AFB0FB" w14:textId="7DE3DD29" w:rsidR="00085E2C" w:rsidRPr="00D4304C" w:rsidRDefault="00085E2C" w:rsidP="00085E2C">
      <w:pPr>
        <w:spacing w:after="0"/>
        <w:ind w:left="720" w:right="144" w:hanging="720"/>
      </w:pPr>
      <w:r w:rsidRPr="00D4304C">
        <w:t>6.</w:t>
      </w:r>
      <w:r w:rsidRPr="00D4304C">
        <w:tab/>
        <w:t xml:space="preserve">How many seconds does </w:t>
      </w:r>
      <w:r>
        <w:t>11</w:t>
      </w:r>
      <w:r w:rsidRPr="00D4304C">
        <w:t xml:space="preserve"> video frames represent?</w:t>
      </w:r>
    </w:p>
    <w:p w14:paraId="06254442" w14:textId="77777777" w:rsidR="00085E2C" w:rsidRPr="00D4304C" w:rsidRDefault="00085E2C" w:rsidP="00085E2C">
      <w:pPr>
        <w:spacing w:after="0"/>
        <w:ind w:right="144"/>
      </w:pPr>
    </w:p>
    <w:p w14:paraId="5EB85EDB" w14:textId="77777777" w:rsidR="00085E2C" w:rsidRPr="00D4304C" w:rsidRDefault="00085E2C" w:rsidP="00085E2C">
      <w:pPr>
        <w:spacing w:after="0"/>
        <w:ind w:right="144"/>
      </w:pPr>
    </w:p>
    <w:p w14:paraId="621BF151" w14:textId="77777777" w:rsidR="00085E2C" w:rsidRPr="00D4304C" w:rsidRDefault="00085E2C" w:rsidP="00085E2C">
      <w:pPr>
        <w:spacing w:after="0"/>
        <w:ind w:right="144"/>
      </w:pPr>
    </w:p>
    <w:p w14:paraId="650590A2" w14:textId="77777777" w:rsidR="00085E2C" w:rsidRDefault="00085E2C" w:rsidP="00085E2C">
      <w:pPr>
        <w:spacing w:after="0"/>
        <w:ind w:right="144"/>
      </w:pPr>
    </w:p>
    <w:p w14:paraId="218A7962" w14:textId="77777777" w:rsidR="00085E2C" w:rsidRPr="00D4304C" w:rsidRDefault="00085E2C" w:rsidP="00085E2C">
      <w:pPr>
        <w:spacing w:after="0"/>
        <w:ind w:right="144"/>
      </w:pPr>
    </w:p>
    <w:p w14:paraId="585F78F8" w14:textId="77777777" w:rsidR="00085E2C" w:rsidRPr="00D4304C" w:rsidRDefault="00085E2C" w:rsidP="00085E2C">
      <w:pPr>
        <w:spacing w:after="0"/>
        <w:ind w:left="720" w:right="144" w:hanging="720"/>
      </w:pPr>
      <w:r w:rsidRPr="00D4304C">
        <w:t>7.</w:t>
      </w:r>
      <w:r w:rsidRPr="00D4304C">
        <w:tab/>
        <w:t>What is the maximum angular velocity (in radians per second) of the drive wheel and axle during this test?</w:t>
      </w:r>
    </w:p>
    <w:p w14:paraId="61B0B029" w14:textId="77777777" w:rsidR="00085E2C" w:rsidRPr="00D4304C" w:rsidRDefault="00085E2C" w:rsidP="00085E2C">
      <w:pPr>
        <w:spacing w:after="0"/>
        <w:ind w:right="144"/>
      </w:pPr>
    </w:p>
    <w:p w14:paraId="52630E94" w14:textId="77777777" w:rsidR="00085E2C" w:rsidRPr="00D4304C" w:rsidRDefault="00085E2C" w:rsidP="00085E2C">
      <w:pPr>
        <w:spacing w:after="0"/>
        <w:ind w:right="144"/>
      </w:pPr>
    </w:p>
    <w:p w14:paraId="3D331D01" w14:textId="77777777" w:rsidR="00085E2C" w:rsidRDefault="00085E2C" w:rsidP="00085E2C">
      <w:pPr>
        <w:spacing w:after="0"/>
        <w:ind w:right="144"/>
      </w:pPr>
    </w:p>
    <w:p w14:paraId="6CEC9603" w14:textId="77777777" w:rsidR="00085E2C" w:rsidRPr="00D4304C" w:rsidRDefault="00085E2C" w:rsidP="00085E2C">
      <w:pPr>
        <w:spacing w:after="0"/>
        <w:ind w:right="144"/>
      </w:pPr>
    </w:p>
    <w:p w14:paraId="4B43EB73" w14:textId="77777777" w:rsidR="00085E2C" w:rsidRPr="00D4304C" w:rsidRDefault="00085E2C" w:rsidP="00085E2C">
      <w:pPr>
        <w:spacing w:after="0"/>
        <w:ind w:right="144"/>
      </w:pPr>
    </w:p>
    <w:p w14:paraId="07AC6616" w14:textId="77777777" w:rsidR="00085E2C" w:rsidRPr="00D4304C" w:rsidRDefault="00085E2C" w:rsidP="00085E2C">
      <w:pPr>
        <w:spacing w:after="0"/>
        <w:ind w:right="144"/>
      </w:pPr>
    </w:p>
    <w:p w14:paraId="7BD4FC28" w14:textId="77777777" w:rsidR="00085E2C" w:rsidRPr="00D4304C" w:rsidRDefault="00085E2C" w:rsidP="00085E2C">
      <w:pPr>
        <w:spacing w:after="0"/>
        <w:ind w:left="720" w:right="144" w:hanging="720"/>
      </w:pPr>
      <w:r w:rsidRPr="00D4304C">
        <w:t>8.</w:t>
      </w:r>
      <w:r w:rsidRPr="00D4304C">
        <w:tab/>
        <w:t>How much energy (output energy) does the motor give to the wheel and axle?</w:t>
      </w:r>
    </w:p>
    <w:p w14:paraId="34DA8424" w14:textId="77777777" w:rsidR="00085E2C" w:rsidRPr="00D4304C" w:rsidRDefault="00085E2C" w:rsidP="00085E2C">
      <w:pPr>
        <w:rPr>
          <w:b/>
          <w:bCs/>
        </w:rPr>
      </w:pPr>
    </w:p>
    <w:p w14:paraId="3E0C2B6D" w14:textId="77777777" w:rsidR="00085E2C" w:rsidRPr="00D4304C" w:rsidRDefault="00085E2C" w:rsidP="00085E2C">
      <w:pPr>
        <w:rPr>
          <w:b/>
          <w:bCs/>
        </w:rPr>
      </w:pPr>
    </w:p>
    <w:p w14:paraId="73EABFF9" w14:textId="77777777" w:rsidR="00085E2C" w:rsidRPr="00D4304C" w:rsidRDefault="00085E2C" w:rsidP="00085E2C">
      <w:pPr>
        <w:rPr>
          <w:b/>
          <w:bCs/>
        </w:rPr>
      </w:pPr>
    </w:p>
    <w:p w14:paraId="0FD3A953" w14:textId="77777777" w:rsidR="00085E2C" w:rsidRPr="00D4304C" w:rsidRDefault="00085E2C" w:rsidP="00085E2C">
      <w:pPr>
        <w:rPr>
          <w:b/>
          <w:bCs/>
        </w:rPr>
      </w:pPr>
    </w:p>
    <w:p w14:paraId="46137DFD" w14:textId="77777777" w:rsidR="00085E2C" w:rsidRPr="00D4304C" w:rsidRDefault="00085E2C" w:rsidP="00085E2C">
      <w:pPr>
        <w:spacing w:after="0"/>
        <w:ind w:left="720" w:hanging="720"/>
        <w:rPr>
          <w:b/>
          <w:bCs/>
        </w:rPr>
      </w:pPr>
    </w:p>
    <w:p w14:paraId="74D52C86" w14:textId="6A342D5F" w:rsidR="00085E2C" w:rsidRDefault="00085E2C">
      <w:pPr>
        <w:spacing w:after="0" w:line="240" w:lineRule="auto"/>
        <w:rPr>
          <w:b/>
          <w:bCs/>
        </w:rPr>
      </w:pPr>
      <w:r>
        <w:rPr>
          <w:b/>
          <w:bCs/>
        </w:rPr>
        <w:br w:type="page"/>
      </w:r>
    </w:p>
    <w:p w14:paraId="7A257627" w14:textId="24600118" w:rsidR="00085E2C" w:rsidRPr="00085E2C" w:rsidRDefault="00085E2C" w:rsidP="00085E2C">
      <w:pPr>
        <w:spacing w:after="0"/>
        <w:rPr>
          <w:b/>
          <w:bCs/>
          <w:sz w:val="32"/>
          <w:szCs w:val="32"/>
        </w:rPr>
      </w:pPr>
      <w:r w:rsidRPr="00085E2C">
        <w:rPr>
          <w:b/>
          <w:bCs/>
          <w:sz w:val="32"/>
          <w:szCs w:val="32"/>
          <w:u w:val="single"/>
        </w:rPr>
        <w:lastRenderedPageBreak/>
        <w:t>Practice</w:t>
      </w:r>
      <w:r w:rsidRPr="00085E2C">
        <w:rPr>
          <w:b/>
          <w:bCs/>
          <w:sz w:val="32"/>
          <w:szCs w:val="32"/>
        </w:rPr>
        <w:t xml:space="preserve">:  </w:t>
      </w:r>
      <w:r w:rsidRPr="00085E2C">
        <w:rPr>
          <w:sz w:val="32"/>
          <w:szCs w:val="32"/>
        </w:rPr>
        <w:t>Rubber Band Car Calculations with Energy</w:t>
      </w:r>
    </w:p>
    <w:tbl>
      <w:tblPr>
        <w:tblpPr w:leftFromText="180" w:rightFromText="180" w:vertAnchor="text" w:horzAnchor="page" w:tblpX="8295" w:tblpY="-44"/>
        <w:tblW w:w="3484" w:type="dxa"/>
        <w:tblCellMar>
          <w:left w:w="0" w:type="dxa"/>
          <w:right w:w="0" w:type="dxa"/>
        </w:tblCellMar>
        <w:tblLook w:val="04A0" w:firstRow="1" w:lastRow="0" w:firstColumn="1" w:lastColumn="0" w:noHBand="0" w:noVBand="1"/>
      </w:tblPr>
      <w:tblGrid>
        <w:gridCol w:w="2743"/>
        <w:gridCol w:w="741"/>
      </w:tblGrid>
      <w:tr w:rsidR="00085E2C" w:rsidRPr="00D4304C" w14:paraId="6D85A21C"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tcPr>
          <w:p w14:paraId="0A32ACEF" w14:textId="77777777" w:rsidR="00085E2C" w:rsidRPr="00D4304C" w:rsidRDefault="00085E2C" w:rsidP="00106EC1">
            <w:pPr>
              <w:spacing w:after="0"/>
            </w:pPr>
            <w:r>
              <w:t>Linear Distance Rolled (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tcPr>
          <w:p w14:paraId="5520FC8D" w14:textId="77777777" w:rsidR="00085E2C" w:rsidRPr="00D4304C" w:rsidRDefault="00085E2C" w:rsidP="00106EC1">
            <w:pPr>
              <w:spacing w:after="0"/>
            </w:pPr>
            <w:r>
              <w:t>1.21</w:t>
            </w:r>
          </w:p>
        </w:tc>
      </w:tr>
      <w:tr w:rsidR="00085E2C" w:rsidRPr="00D4304C" w14:paraId="041D57FC"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3AA8F3CC" w14:textId="77777777" w:rsidR="00085E2C" w:rsidRPr="00D4304C" w:rsidRDefault="00085E2C" w:rsidP="00106EC1">
            <w:pPr>
              <w:spacing w:after="0"/>
            </w:pPr>
            <w:r w:rsidRPr="00D4304C">
              <w:t>Drive Wheel Radius(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7E9DBB0A" w14:textId="77777777" w:rsidR="00085E2C" w:rsidRPr="00D4304C" w:rsidRDefault="00085E2C" w:rsidP="00106EC1">
            <w:pPr>
              <w:spacing w:after="0"/>
            </w:pPr>
            <w:r w:rsidRPr="00D4304C">
              <w:t>0.051</w:t>
            </w:r>
          </w:p>
        </w:tc>
      </w:tr>
      <w:tr w:rsidR="00085E2C" w:rsidRPr="00D4304C" w14:paraId="3A5ADBDE"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74C52101" w14:textId="77777777" w:rsidR="00085E2C" w:rsidRPr="00D4304C" w:rsidRDefault="00085E2C" w:rsidP="00106EC1">
            <w:pPr>
              <w:spacing w:after="0"/>
            </w:pPr>
            <w:r w:rsidRPr="00D4304C">
              <w:t>Time to roll down ramp (s)</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499027FC" w14:textId="77777777" w:rsidR="00085E2C" w:rsidRPr="00D4304C" w:rsidRDefault="00085E2C" w:rsidP="00106EC1">
            <w:pPr>
              <w:spacing w:after="0"/>
            </w:pPr>
            <w:r w:rsidRPr="00D4304C">
              <w:t>1.79</w:t>
            </w:r>
          </w:p>
        </w:tc>
      </w:tr>
      <w:tr w:rsidR="00085E2C" w:rsidRPr="00D4304C" w14:paraId="0D9AF242"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4AB1AE03" w14:textId="16E32766" w:rsidR="00085E2C" w:rsidRPr="00D4304C" w:rsidRDefault="00085E2C" w:rsidP="00106EC1">
            <w:pPr>
              <w:spacing w:after="0"/>
            </w:pPr>
            <w:r>
              <w:t xml:space="preserve">Drop in height during </w:t>
            </w:r>
            <w:r w:rsidRPr="00D4304C">
              <w:t xml:space="preserve"> </w:t>
            </w:r>
            <w:r>
              <w:t>descent down ramp</w:t>
            </w:r>
            <w:r w:rsidRPr="00D4304C">
              <w:t xml:space="preserve"> (m)</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1D6D852E" w14:textId="77777777" w:rsidR="00085E2C" w:rsidRPr="00D4304C" w:rsidRDefault="00085E2C" w:rsidP="00106EC1">
            <w:pPr>
              <w:spacing w:after="0"/>
            </w:pPr>
            <w:r w:rsidRPr="00D4304C">
              <w:t>0.15</w:t>
            </w:r>
          </w:p>
        </w:tc>
      </w:tr>
      <w:tr w:rsidR="00085E2C" w:rsidRPr="00D4304C" w14:paraId="22033213"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0C4C7877" w14:textId="77777777" w:rsidR="00085E2C" w:rsidRPr="00D4304C" w:rsidRDefault="00085E2C" w:rsidP="00106EC1">
            <w:pPr>
              <w:spacing w:after="0"/>
            </w:pPr>
            <w:r w:rsidRPr="00D4304C">
              <w:t>Wheel and Axle Mass (kg)</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6CB62054" w14:textId="77777777" w:rsidR="00085E2C" w:rsidRPr="00D4304C" w:rsidRDefault="00085E2C" w:rsidP="00106EC1">
            <w:pPr>
              <w:spacing w:after="0"/>
            </w:pPr>
            <w:r w:rsidRPr="00D4304C">
              <w:t>0.0878</w:t>
            </w:r>
          </w:p>
        </w:tc>
      </w:tr>
    </w:tbl>
    <w:p w14:paraId="6FA4CA9B" w14:textId="77777777" w:rsidR="00085E2C" w:rsidRPr="00D4304C" w:rsidRDefault="00085E2C" w:rsidP="00085E2C">
      <w:pPr>
        <w:spacing w:after="0"/>
      </w:pPr>
    </w:p>
    <w:p w14:paraId="1FFD95FF" w14:textId="14192DCB" w:rsidR="00085E2C" w:rsidRPr="00D4304C" w:rsidRDefault="00B46E7B" w:rsidP="00085E2C">
      <w:pPr>
        <w:spacing w:after="0"/>
        <w:rPr>
          <w:b/>
          <w:bCs/>
          <w:u w:val="single"/>
        </w:rPr>
      </w:pPr>
      <w:r>
        <w:rPr>
          <w:b/>
          <w:bCs/>
          <w:u w:val="single"/>
        </w:rPr>
        <w:t xml:space="preserve">Practice </w:t>
      </w:r>
      <w:r w:rsidR="00085E2C" w:rsidRPr="00D4304C">
        <w:rPr>
          <w:b/>
          <w:bCs/>
          <w:u w:val="single"/>
        </w:rPr>
        <w:t>Part 1:  MOI Determination, Method 2:</w:t>
      </w:r>
    </w:p>
    <w:p w14:paraId="5E700A83" w14:textId="77777777" w:rsidR="00085E2C" w:rsidRPr="00D4304C" w:rsidRDefault="00085E2C" w:rsidP="00085E2C">
      <w:pPr>
        <w:spacing w:after="0"/>
      </w:pPr>
      <w:r w:rsidRPr="00D4304C">
        <w:t xml:space="preserve">Some students use a different method to find the moment of inertia of their drive wheel and axle.  They remove the wheel and axle from their car and let it roll down a ramp.  They release it from rest and record its vertical drop, time to descend, mass, and outer radius.  </w:t>
      </w:r>
    </w:p>
    <w:p w14:paraId="0B502A3F" w14:textId="77777777" w:rsidR="00085E2C" w:rsidRPr="00D4304C" w:rsidRDefault="00085E2C" w:rsidP="00085E2C">
      <w:pPr>
        <w:spacing w:after="0"/>
      </w:pPr>
    </w:p>
    <w:p w14:paraId="1D716085" w14:textId="77777777" w:rsidR="00085E2C" w:rsidRPr="00D4304C" w:rsidRDefault="00085E2C" w:rsidP="00085E2C">
      <w:pPr>
        <w:spacing w:after="0"/>
        <w:ind w:left="720" w:hanging="720"/>
      </w:pPr>
      <w:r w:rsidRPr="00D4304C">
        <w:t>1.</w:t>
      </w:r>
      <w:r w:rsidRPr="00D4304C">
        <w:tab/>
        <w:t>What is the average linear velocity of the wheel and axle as it rolls down the ramp?</w:t>
      </w:r>
    </w:p>
    <w:p w14:paraId="2190998C" w14:textId="77777777" w:rsidR="00085E2C" w:rsidRPr="00D4304C" w:rsidRDefault="00085E2C" w:rsidP="00085E2C">
      <w:pPr>
        <w:spacing w:after="0"/>
      </w:pPr>
    </w:p>
    <w:p w14:paraId="435F516C" w14:textId="77777777" w:rsidR="00085E2C" w:rsidRPr="00D4304C" w:rsidRDefault="00085E2C" w:rsidP="00085E2C">
      <w:pPr>
        <w:spacing w:after="0"/>
      </w:pPr>
    </w:p>
    <w:p w14:paraId="3AC3739A" w14:textId="77777777" w:rsidR="00085E2C" w:rsidRPr="00D4304C" w:rsidRDefault="00085E2C" w:rsidP="00085E2C">
      <w:pPr>
        <w:spacing w:after="0"/>
      </w:pPr>
    </w:p>
    <w:p w14:paraId="7736ACD7" w14:textId="77777777" w:rsidR="00085E2C" w:rsidRPr="00D4304C" w:rsidRDefault="00085E2C" w:rsidP="00085E2C">
      <w:pPr>
        <w:spacing w:after="0"/>
      </w:pPr>
    </w:p>
    <w:p w14:paraId="0791A267" w14:textId="77777777" w:rsidR="00085E2C" w:rsidRPr="00D4304C" w:rsidRDefault="00085E2C" w:rsidP="00085E2C">
      <w:pPr>
        <w:spacing w:after="0"/>
      </w:pPr>
    </w:p>
    <w:p w14:paraId="79100B47" w14:textId="77777777" w:rsidR="00085E2C" w:rsidRPr="00D4304C" w:rsidRDefault="00085E2C" w:rsidP="00085E2C">
      <w:pPr>
        <w:spacing w:after="0"/>
      </w:pPr>
      <w:r w:rsidRPr="00D4304C">
        <w:t>2.</w:t>
      </w:r>
      <w:r w:rsidRPr="00D4304C">
        <w:tab/>
        <w:t>What is the final linear velocity of the wheel and axle when it reaches the bottom of the ramp?</w:t>
      </w:r>
    </w:p>
    <w:p w14:paraId="778D9608" w14:textId="77777777" w:rsidR="00085E2C" w:rsidRPr="00D4304C" w:rsidRDefault="00085E2C" w:rsidP="00085E2C">
      <w:pPr>
        <w:spacing w:after="0"/>
      </w:pPr>
    </w:p>
    <w:p w14:paraId="0DC198D6" w14:textId="77777777" w:rsidR="00085E2C" w:rsidRPr="00D4304C" w:rsidRDefault="00085E2C" w:rsidP="00085E2C">
      <w:pPr>
        <w:spacing w:after="0"/>
      </w:pPr>
    </w:p>
    <w:p w14:paraId="5710FAD2" w14:textId="77777777" w:rsidR="00085E2C" w:rsidRPr="00D4304C" w:rsidRDefault="00085E2C" w:rsidP="00085E2C">
      <w:pPr>
        <w:spacing w:after="0"/>
      </w:pPr>
    </w:p>
    <w:p w14:paraId="41732327" w14:textId="77777777" w:rsidR="00085E2C" w:rsidRPr="00D4304C" w:rsidRDefault="00085E2C" w:rsidP="00085E2C">
      <w:pPr>
        <w:spacing w:after="0"/>
      </w:pPr>
    </w:p>
    <w:p w14:paraId="79187957" w14:textId="77777777" w:rsidR="00085E2C" w:rsidRPr="00D4304C" w:rsidRDefault="00085E2C" w:rsidP="00085E2C">
      <w:pPr>
        <w:spacing w:after="0"/>
      </w:pPr>
    </w:p>
    <w:p w14:paraId="3AF3E735" w14:textId="77777777" w:rsidR="00085E2C" w:rsidRPr="00D4304C" w:rsidRDefault="00085E2C" w:rsidP="00085E2C">
      <w:pPr>
        <w:spacing w:after="0"/>
        <w:ind w:left="720" w:hanging="720"/>
      </w:pPr>
      <w:r w:rsidRPr="00D4304C">
        <w:t>3.</w:t>
      </w:r>
      <w:r w:rsidRPr="00D4304C">
        <w:tab/>
        <w:t>Use the law of conservation of energy to write an equation comparing the wheel and axle’s energy at the top of the ramp to its energy at the bottom.  Assume that there is no non-conservative work done.</w:t>
      </w:r>
    </w:p>
    <w:p w14:paraId="39F9A59C" w14:textId="77777777" w:rsidR="00085E2C" w:rsidRPr="00D4304C" w:rsidRDefault="00085E2C" w:rsidP="00085E2C">
      <w:pPr>
        <w:spacing w:after="0"/>
        <w:ind w:left="720" w:hanging="720"/>
      </w:pPr>
    </w:p>
    <w:p w14:paraId="395324D8" w14:textId="77777777" w:rsidR="00085E2C" w:rsidRPr="00D4304C" w:rsidRDefault="00085E2C" w:rsidP="00085E2C">
      <w:pPr>
        <w:spacing w:after="0"/>
        <w:ind w:left="720" w:hanging="720"/>
      </w:pPr>
    </w:p>
    <w:p w14:paraId="45B93DC6" w14:textId="77777777" w:rsidR="00085E2C" w:rsidRPr="00D4304C" w:rsidRDefault="00085E2C" w:rsidP="00085E2C">
      <w:pPr>
        <w:spacing w:after="0"/>
        <w:ind w:left="720" w:hanging="720"/>
      </w:pPr>
    </w:p>
    <w:p w14:paraId="6E839D75" w14:textId="77777777" w:rsidR="00085E2C" w:rsidRPr="00D4304C" w:rsidRDefault="00085E2C" w:rsidP="00085E2C">
      <w:pPr>
        <w:spacing w:after="0"/>
        <w:ind w:left="720" w:hanging="720"/>
      </w:pPr>
    </w:p>
    <w:p w14:paraId="4A3C8B1D" w14:textId="77777777" w:rsidR="00085E2C" w:rsidRPr="00D4304C" w:rsidRDefault="00085E2C" w:rsidP="00085E2C">
      <w:pPr>
        <w:spacing w:after="0"/>
        <w:ind w:left="720" w:hanging="720"/>
      </w:pPr>
    </w:p>
    <w:p w14:paraId="0FB1A9E2" w14:textId="77777777" w:rsidR="00085E2C" w:rsidRPr="00D4304C" w:rsidRDefault="00085E2C" w:rsidP="00085E2C">
      <w:pPr>
        <w:spacing w:after="0"/>
        <w:ind w:left="720" w:hanging="720"/>
      </w:pPr>
    </w:p>
    <w:p w14:paraId="2DCF0E7B" w14:textId="77777777" w:rsidR="00085E2C" w:rsidRPr="00D4304C" w:rsidRDefault="00085E2C" w:rsidP="00085E2C">
      <w:pPr>
        <w:spacing w:after="0"/>
        <w:ind w:left="720" w:hanging="720"/>
      </w:pPr>
      <w:r w:rsidRPr="00D4304C">
        <w:t>4.</w:t>
      </w:r>
      <w:r w:rsidRPr="00D4304C">
        <w:tab/>
        <w:t>Rewrite the equation, converting to all “linear” (not rotational) terms – except for moment of inertia (</w:t>
      </w:r>
      <w:r w:rsidRPr="00D4304C">
        <w:rPr>
          <w:rFonts w:ascii="Times New Roman" w:hAnsi="Times New Roman"/>
        </w:rPr>
        <w:t>I</w:t>
      </w:r>
      <w:r w:rsidRPr="00D4304C">
        <w:t>).</w:t>
      </w:r>
    </w:p>
    <w:p w14:paraId="7B6B542E" w14:textId="77777777" w:rsidR="00085E2C" w:rsidRPr="00D4304C" w:rsidRDefault="00085E2C" w:rsidP="00085E2C">
      <w:pPr>
        <w:spacing w:after="0"/>
      </w:pPr>
    </w:p>
    <w:p w14:paraId="5F895E32" w14:textId="77777777" w:rsidR="00085E2C" w:rsidRPr="00D4304C" w:rsidRDefault="00085E2C" w:rsidP="00085E2C">
      <w:pPr>
        <w:spacing w:after="0"/>
      </w:pPr>
    </w:p>
    <w:p w14:paraId="33EF9D2D" w14:textId="77777777" w:rsidR="00085E2C" w:rsidRPr="00D4304C" w:rsidRDefault="00085E2C" w:rsidP="00085E2C">
      <w:pPr>
        <w:spacing w:after="0"/>
      </w:pPr>
    </w:p>
    <w:p w14:paraId="0A6D883D" w14:textId="77777777" w:rsidR="00085E2C" w:rsidRPr="00D4304C" w:rsidRDefault="00085E2C" w:rsidP="00085E2C">
      <w:pPr>
        <w:spacing w:after="0"/>
      </w:pPr>
    </w:p>
    <w:p w14:paraId="27104B2D" w14:textId="77777777" w:rsidR="00085E2C" w:rsidRPr="00D4304C" w:rsidRDefault="00085E2C" w:rsidP="00085E2C">
      <w:pPr>
        <w:spacing w:after="0"/>
      </w:pPr>
    </w:p>
    <w:p w14:paraId="3720CDF9" w14:textId="77777777" w:rsidR="00085E2C" w:rsidRPr="00D4304C" w:rsidRDefault="00085E2C" w:rsidP="00085E2C">
      <w:pPr>
        <w:spacing w:after="0"/>
      </w:pPr>
    </w:p>
    <w:p w14:paraId="008A8E05" w14:textId="77777777" w:rsidR="00085E2C" w:rsidRPr="00D4304C" w:rsidRDefault="00085E2C" w:rsidP="00085E2C">
      <w:pPr>
        <w:spacing w:after="0"/>
      </w:pPr>
      <w:r w:rsidRPr="00D4304C">
        <w:t>5.</w:t>
      </w:r>
      <w:r w:rsidRPr="00D4304C">
        <w:tab/>
        <w:t>Plug-in the givens (data above) and solve for the moment of inertia of the wheel and axle.</w:t>
      </w:r>
    </w:p>
    <w:p w14:paraId="5E771102" w14:textId="77777777" w:rsidR="00085E2C" w:rsidRPr="00D4304C" w:rsidRDefault="00085E2C" w:rsidP="00085E2C">
      <w:pPr>
        <w:spacing w:after="0"/>
      </w:pPr>
    </w:p>
    <w:p w14:paraId="18D4669A" w14:textId="77777777" w:rsidR="00085E2C" w:rsidRPr="00D4304C" w:rsidRDefault="00085E2C" w:rsidP="00085E2C">
      <w:pPr>
        <w:spacing w:after="0"/>
      </w:pPr>
    </w:p>
    <w:p w14:paraId="2770DDF7" w14:textId="77777777" w:rsidR="00085E2C" w:rsidRPr="00D4304C" w:rsidRDefault="00085E2C" w:rsidP="00085E2C">
      <w:pPr>
        <w:spacing w:after="0"/>
      </w:pPr>
    </w:p>
    <w:p w14:paraId="3000132A" w14:textId="77777777" w:rsidR="00085E2C" w:rsidRPr="00D4304C" w:rsidRDefault="00085E2C" w:rsidP="00085E2C">
      <w:pPr>
        <w:spacing w:after="0"/>
      </w:pPr>
    </w:p>
    <w:p w14:paraId="0DEC0236" w14:textId="77777777" w:rsidR="00085E2C" w:rsidRPr="00D4304C" w:rsidRDefault="00085E2C" w:rsidP="00085E2C">
      <w:pPr>
        <w:rPr>
          <w:b/>
          <w:bCs/>
          <w:u w:val="single"/>
        </w:rPr>
      </w:pPr>
    </w:p>
    <w:p w14:paraId="321D7DD3" w14:textId="77777777" w:rsidR="00085E2C" w:rsidRDefault="00085E2C" w:rsidP="00085E2C">
      <w:pPr>
        <w:spacing w:after="0" w:line="240" w:lineRule="auto"/>
        <w:rPr>
          <w:b/>
          <w:bCs/>
          <w:u w:val="single"/>
        </w:rPr>
      </w:pPr>
      <w:r>
        <w:rPr>
          <w:b/>
          <w:bCs/>
          <w:u w:val="single"/>
        </w:rPr>
        <w:br w:type="page"/>
      </w:r>
    </w:p>
    <w:p w14:paraId="3070E7F0" w14:textId="2DE3C91A" w:rsidR="00085E2C" w:rsidRDefault="00B46E7B" w:rsidP="00085E2C">
      <w:pPr>
        <w:spacing w:after="0"/>
        <w:rPr>
          <w:b/>
          <w:bCs/>
          <w:u w:val="single"/>
        </w:rPr>
      </w:pPr>
      <w:r>
        <w:rPr>
          <w:b/>
          <w:bCs/>
          <w:u w:val="single"/>
        </w:rPr>
        <w:lastRenderedPageBreak/>
        <w:t xml:space="preserve">Practice </w:t>
      </w:r>
      <w:r w:rsidR="00085E2C" w:rsidRPr="00D4304C">
        <w:rPr>
          <w:b/>
          <w:bCs/>
          <w:u w:val="single"/>
        </w:rPr>
        <w:t>Part 2:  Measuring Motor Output Energy:</w:t>
      </w:r>
    </w:p>
    <w:p w14:paraId="767EA552" w14:textId="77777777" w:rsidR="00085E2C" w:rsidRPr="00D4304C" w:rsidRDefault="00085E2C" w:rsidP="00085E2C">
      <w:pPr>
        <w:spacing w:after="0"/>
        <w:rPr>
          <w:b/>
          <w:bCs/>
          <w:u w:val="single"/>
        </w:rPr>
      </w:pPr>
    </w:p>
    <w:tbl>
      <w:tblPr>
        <w:tblpPr w:leftFromText="180" w:rightFromText="180" w:vertAnchor="text" w:horzAnchor="page" w:tblpX="8450" w:tblpY="-29"/>
        <w:tblW w:w="3484" w:type="dxa"/>
        <w:tblCellMar>
          <w:left w:w="0" w:type="dxa"/>
          <w:right w:w="0" w:type="dxa"/>
        </w:tblCellMar>
        <w:tblLook w:val="04A0" w:firstRow="1" w:lastRow="0" w:firstColumn="1" w:lastColumn="0" w:noHBand="0" w:noVBand="1"/>
      </w:tblPr>
      <w:tblGrid>
        <w:gridCol w:w="2743"/>
        <w:gridCol w:w="741"/>
      </w:tblGrid>
      <w:tr w:rsidR="00085E2C" w:rsidRPr="00D4304C" w14:paraId="1001523F"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73993166" w14:textId="77777777" w:rsidR="00085E2C" w:rsidRPr="00D4304C" w:rsidRDefault="00085E2C" w:rsidP="00106EC1">
            <w:pPr>
              <w:spacing w:after="0"/>
            </w:pPr>
            <w:r w:rsidRPr="00D4304C">
              <w:t>Video Frame Rate (fps)</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57090493" w14:textId="77777777" w:rsidR="00085E2C" w:rsidRPr="00D4304C" w:rsidRDefault="00085E2C" w:rsidP="00106EC1">
            <w:pPr>
              <w:spacing w:after="0"/>
            </w:pPr>
            <w:r w:rsidRPr="00D4304C">
              <w:t>240</w:t>
            </w:r>
          </w:p>
        </w:tc>
      </w:tr>
      <w:tr w:rsidR="00085E2C" w:rsidRPr="00D4304C" w14:paraId="56F9CDB3" w14:textId="77777777" w:rsidTr="00106EC1">
        <w:trPr>
          <w:trHeight w:val="315"/>
        </w:trPr>
        <w:tc>
          <w:tcPr>
            <w:tcW w:w="27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14:paraId="1DBD025F" w14:textId="77777777" w:rsidR="00085E2C" w:rsidRPr="00D4304C" w:rsidRDefault="00085E2C" w:rsidP="00106EC1">
            <w:pPr>
              <w:spacing w:after="0"/>
            </w:pPr>
            <w:r w:rsidRPr="00D4304C">
              <w:t>Video Frames During 1 Rotation (at max speed)</w:t>
            </w:r>
          </w:p>
        </w:tc>
        <w:tc>
          <w:tcPr>
            <w:tcW w:w="0" w:type="auto"/>
            <w:tcBorders>
              <w:top w:val="single" w:sz="6" w:space="0" w:color="CCCCCC"/>
              <w:left w:val="single" w:sz="6" w:space="0" w:color="CCCCCC"/>
              <w:bottom w:val="single" w:sz="6" w:space="0" w:color="000000"/>
              <w:right w:val="single" w:sz="6" w:space="0" w:color="000000"/>
            </w:tcBorders>
            <w:shd w:val="clear" w:color="auto" w:fill="FFFF00"/>
            <w:tcMar>
              <w:top w:w="30" w:type="dxa"/>
              <w:left w:w="45" w:type="dxa"/>
              <w:bottom w:w="30" w:type="dxa"/>
              <w:right w:w="45" w:type="dxa"/>
            </w:tcMar>
            <w:vAlign w:val="bottom"/>
            <w:hideMark/>
          </w:tcPr>
          <w:p w14:paraId="7710B4ED" w14:textId="77777777" w:rsidR="00085E2C" w:rsidRPr="00D4304C" w:rsidRDefault="00085E2C" w:rsidP="00106EC1">
            <w:pPr>
              <w:spacing w:after="0"/>
            </w:pPr>
            <w:r w:rsidRPr="00D4304C">
              <w:t>15</w:t>
            </w:r>
          </w:p>
        </w:tc>
      </w:tr>
    </w:tbl>
    <w:p w14:paraId="4855318E" w14:textId="5A7FEB7C" w:rsidR="00085E2C" w:rsidRPr="00D4304C" w:rsidRDefault="00085E2C" w:rsidP="00085E2C">
      <w:pPr>
        <w:spacing w:after="0"/>
      </w:pPr>
      <w:r w:rsidRPr="00D4304C">
        <w:t xml:space="preserve">The wheel and axle is returned to the car.  The students use a marker to make a dark mark on one of the drive wheels.   </w:t>
      </w:r>
      <w:r w:rsidR="00B46E7B">
        <w:t>They wind</w:t>
      </w:r>
      <w:r w:rsidRPr="00D4304C">
        <w:t xml:space="preserve"> up the car and “launch it” while holding the drive wheels in the air and recording slow motion video.  By “scrubbing” carefully as they watch the video, they use the mark on the wheel to determine the number of video frames that elapse during one rotation of the wheel when it is at its maximum speed.  Their data are on the right.</w:t>
      </w:r>
    </w:p>
    <w:p w14:paraId="075AF326" w14:textId="77777777" w:rsidR="00085E2C" w:rsidRPr="00D4304C" w:rsidRDefault="00085E2C" w:rsidP="00085E2C">
      <w:pPr>
        <w:spacing w:after="0"/>
      </w:pPr>
    </w:p>
    <w:p w14:paraId="472EB51F" w14:textId="77777777" w:rsidR="00085E2C" w:rsidRPr="00D4304C" w:rsidRDefault="00085E2C" w:rsidP="00085E2C">
      <w:pPr>
        <w:spacing w:after="0"/>
        <w:ind w:left="720" w:right="144" w:hanging="720"/>
      </w:pPr>
      <w:r w:rsidRPr="00D4304C">
        <w:t>6.</w:t>
      </w:r>
      <w:r w:rsidRPr="00D4304C">
        <w:tab/>
        <w:t>How many seconds does 15 video frames represent?</w:t>
      </w:r>
    </w:p>
    <w:p w14:paraId="65E74891" w14:textId="77777777" w:rsidR="00085E2C" w:rsidRPr="00D4304C" w:rsidRDefault="00085E2C" w:rsidP="00085E2C">
      <w:pPr>
        <w:spacing w:after="0"/>
        <w:ind w:right="144"/>
      </w:pPr>
    </w:p>
    <w:p w14:paraId="74D7C880" w14:textId="77777777" w:rsidR="00085E2C" w:rsidRPr="00D4304C" w:rsidRDefault="00085E2C" w:rsidP="00085E2C">
      <w:pPr>
        <w:spacing w:after="0"/>
        <w:ind w:right="144"/>
      </w:pPr>
    </w:p>
    <w:p w14:paraId="1533D0F0" w14:textId="77777777" w:rsidR="00085E2C" w:rsidRPr="00D4304C" w:rsidRDefault="00085E2C" w:rsidP="00085E2C">
      <w:pPr>
        <w:spacing w:after="0"/>
        <w:ind w:right="144"/>
      </w:pPr>
    </w:p>
    <w:p w14:paraId="7FE3332B" w14:textId="77777777" w:rsidR="00085E2C" w:rsidRDefault="00085E2C" w:rsidP="00085E2C">
      <w:pPr>
        <w:spacing w:after="0"/>
        <w:ind w:right="144"/>
      </w:pPr>
    </w:p>
    <w:p w14:paraId="4A2EEA5D" w14:textId="77777777" w:rsidR="00085E2C" w:rsidRPr="00D4304C" w:rsidRDefault="00085E2C" w:rsidP="00085E2C">
      <w:pPr>
        <w:spacing w:after="0"/>
        <w:ind w:right="144"/>
      </w:pPr>
    </w:p>
    <w:p w14:paraId="04E1C170" w14:textId="77777777" w:rsidR="00085E2C" w:rsidRPr="00D4304C" w:rsidRDefault="00085E2C" w:rsidP="00085E2C">
      <w:pPr>
        <w:spacing w:after="0"/>
        <w:ind w:left="720" w:right="144" w:hanging="720"/>
      </w:pPr>
      <w:r w:rsidRPr="00D4304C">
        <w:t>7.</w:t>
      </w:r>
      <w:r w:rsidRPr="00D4304C">
        <w:tab/>
        <w:t>What is the maximum angular velocity (in radians per second) of the drive wheel and axle during this test?</w:t>
      </w:r>
    </w:p>
    <w:p w14:paraId="63C69C62" w14:textId="77777777" w:rsidR="00085E2C" w:rsidRPr="00D4304C" w:rsidRDefault="00085E2C" w:rsidP="00085E2C">
      <w:pPr>
        <w:spacing w:after="0"/>
        <w:ind w:right="144"/>
      </w:pPr>
    </w:p>
    <w:p w14:paraId="556A4C5E" w14:textId="77777777" w:rsidR="00085E2C" w:rsidRPr="00D4304C" w:rsidRDefault="00085E2C" w:rsidP="00085E2C">
      <w:pPr>
        <w:spacing w:after="0"/>
        <w:ind w:right="144"/>
      </w:pPr>
    </w:p>
    <w:p w14:paraId="6A009A26" w14:textId="77777777" w:rsidR="00085E2C" w:rsidRDefault="00085E2C" w:rsidP="00085E2C">
      <w:pPr>
        <w:spacing w:after="0"/>
        <w:ind w:right="144"/>
      </w:pPr>
    </w:p>
    <w:p w14:paraId="34268224" w14:textId="77777777" w:rsidR="00085E2C" w:rsidRPr="00D4304C" w:rsidRDefault="00085E2C" w:rsidP="00085E2C">
      <w:pPr>
        <w:spacing w:after="0"/>
        <w:ind w:right="144"/>
      </w:pPr>
    </w:p>
    <w:p w14:paraId="445B6CDB" w14:textId="77777777" w:rsidR="00085E2C" w:rsidRPr="00D4304C" w:rsidRDefault="00085E2C" w:rsidP="00085E2C">
      <w:pPr>
        <w:spacing w:after="0"/>
        <w:ind w:right="144"/>
      </w:pPr>
    </w:p>
    <w:p w14:paraId="026BD5DE" w14:textId="77777777" w:rsidR="00085E2C" w:rsidRPr="00D4304C" w:rsidRDefault="00085E2C" w:rsidP="00085E2C">
      <w:pPr>
        <w:spacing w:after="0"/>
        <w:ind w:right="144"/>
      </w:pPr>
    </w:p>
    <w:p w14:paraId="7DF863FC" w14:textId="77777777" w:rsidR="00085E2C" w:rsidRPr="00D4304C" w:rsidRDefault="00085E2C" w:rsidP="00085E2C">
      <w:pPr>
        <w:spacing w:after="0"/>
        <w:ind w:left="720" w:right="144" w:hanging="720"/>
      </w:pPr>
      <w:r w:rsidRPr="00D4304C">
        <w:t>8.</w:t>
      </w:r>
      <w:r w:rsidRPr="00D4304C">
        <w:tab/>
        <w:t>How much energy (output energy) does the motor give to the wheel and axle?</w:t>
      </w:r>
    </w:p>
    <w:p w14:paraId="3D20BF8C" w14:textId="77777777" w:rsidR="00085E2C" w:rsidRPr="00D4304C" w:rsidRDefault="00085E2C" w:rsidP="00085E2C">
      <w:pPr>
        <w:rPr>
          <w:b/>
          <w:bCs/>
        </w:rPr>
      </w:pPr>
    </w:p>
    <w:p w14:paraId="2C613826" w14:textId="77777777" w:rsidR="00085E2C" w:rsidRPr="00D4304C" w:rsidRDefault="00085E2C" w:rsidP="00085E2C">
      <w:pPr>
        <w:rPr>
          <w:b/>
          <w:bCs/>
        </w:rPr>
      </w:pPr>
    </w:p>
    <w:p w14:paraId="28B3DEED" w14:textId="77777777" w:rsidR="00085E2C" w:rsidRPr="00D4304C" w:rsidRDefault="00085E2C" w:rsidP="00085E2C">
      <w:pPr>
        <w:rPr>
          <w:b/>
          <w:bCs/>
        </w:rPr>
      </w:pPr>
    </w:p>
    <w:p w14:paraId="177BEAC3" w14:textId="77777777" w:rsidR="00085E2C" w:rsidRPr="00D4304C" w:rsidRDefault="00085E2C" w:rsidP="00085E2C">
      <w:pPr>
        <w:rPr>
          <w:b/>
          <w:bCs/>
        </w:rPr>
      </w:pPr>
    </w:p>
    <w:p w14:paraId="07EA0B51" w14:textId="77777777" w:rsidR="00085E2C" w:rsidRPr="00D4304C" w:rsidRDefault="00085E2C" w:rsidP="00085E2C">
      <w:pPr>
        <w:spacing w:after="0"/>
        <w:ind w:left="720" w:hanging="720"/>
        <w:rPr>
          <w:b/>
          <w:bCs/>
        </w:rPr>
      </w:pPr>
    </w:p>
    <w:p w14:paraId="38C0D90D" w14:textId="77777777" w:rsidR="00085E2C" w:rsidRPr="00D4304C" w:rsidRDefault="00085E2C" w:rsidP="00085E2C">
      <w:pPr>
        <w:rPr>
          <w:b/>
          <w:bCs/>
        </w:rPr>
      </w:pPr>
    </w:p>
    <w:p w14:paraId="6EBD95B7" w14:textId="77777777" w:rsidR="00085E2C" w:rsidRPr="00D4304C" w:rsidRDefault="00085E2C" w:rsidP="00085E2C">
      <w:pPr>
        <w:rPr>
          <w:b/>
          <w:bCs/>
        </w:rPr>
      </w:pPr>
    </w:p>
    <w:sectPr w:rsidR="00085E2C" w:rsidRPr="00D4304C" w:rsidSect="006864E7">
      <w:headerReference w:type="default" r:id="rId13"/>
      <w:pgSz w:w="12240" w:h="15840"/>
      <w:pgMar w:top="810" w:right="990" w:bottom="90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B71C25" w14:textId="77777777" w:rsidR="006A36A9" w:rsidRDefault="006A36A9" w:rsidP="00346EAD">
      <w:pPr>
        <w:spacing w:after="0" w:line="240" w:lineRule="auto"/>
      </w:pPr>
      <w:r>
        <w:separator/>
      </w:r>
    </w:p>
  </w:endnote>
  <w:endnote w:type="continuationSeparator" w:id="0">
    <w:p w14:paraId="318D8B58" w14:textId="77777777" w:rsidR="006A36A9" w:rsidRDefault="006A36A9" w:rsidP="00346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6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0F2D24" w14:textId="77777777" w:rsidR="006A36A9" w:rsidRDefault="006A36A9" w:rsidP="00346EAD">
      <w:pPr>
        <w:spacing w:after="0" w:line="240" w:lineRule="auto"/>
      </w:pPr>
      <w:r>
        <w:separator/>
      </w:r>
    </w:p>
  </w:footnote>
  <w:footnote w:type="continuationSeparator" w:id="0">
    <w:p w14:paraId="3B8D020C" w14:textId="77777777" w:rsidR="006A36A9" w:rsidRDefault="006A36A9" w:rsidP="00346E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10AC9" w14:textId="77777777" w:rsidR="00346EAD" w:rsidRDefault="00346EAD" w:rsidP="00346EAD">
    <w:pPr>
      <w:pStyle w:val="Header"/>
      <w:jc w:val="right"/>
    </w:pPr>
    <w:r>
      <w:fldChar w:fldCharType="begin"/>
    </w:r>
    <w:r>
      <w:instrText xml:space="preserve"> PAGE   \* MERGEFORMAT </w:instrText>
    </w:r>
    <w:r>
      <w:fldChar w:fldCharType="separate"/>
    </w:r>
    <w:r>
      <w:rPr>
        <w:noProof/>
      </w:rPr>
      <w:t>2</w:t>
    </w:r>
    <w:r>
      <w:rPr>
        <w:noProof/>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9"/>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63CA"/>
    <w:rsid w:val="0004512B"/>
    <w:rsid w:val="00050577"/>
    <w:rsid w:val="00081AB1"/>
    <w:rsid w:val="00085E2C"/>
    <w:rsid w:val="000C0E44"/>
    <w:rsid w:val="00165F52"/>
    <w:rsid w:val="001F3B60"/>
    <w:rsid w:val="002179A0"/>
    <w:rsid w:val="00262106"/>
    <w:rsid w:val="002D062A"/>
    <w:rsid w:val="002D5D3A"/>
    <w:rsid w:val="00326715"/>
    <w:rsid w:val="0033240E"/>
    <w:rsid w:val="00346EAD"/>
    <w:rsid w:val="003C22AC"/>
    <w:rsid w:val="003F40B0"/>
    <w:rsid w:val="00407C2B"/>
    <w:rsid w:val="004A4B60"/>
    <w:rsid w:val="004A5224"/>
    <w:rsid w:val="004A6E13"/>
    <w:rsid w:val="004C3A87"/>
    <w:rsid w:val="004D2771"/>
    <w:rsid w:val="004D63CA"/>
    <w:rsid w:val="004F410B"/>
    <w:rsid w:val="005232A2"/>
    <w:rsid w:val="00536EC6"/>
    <w:rsid w:val="00570BFE"/>
    <w:rsid w:val="00572BD2"/>
    <w:rsid w:val="005848EE"/>
    <w:rsid w:val="005E6777"/>
    <w:rsid w:val="005E7CF0"/>
    <w:rsid w:val="0066334A"/>
    <w:rsid w:val="006864E7"/>
    <w:rsid w:val="00687686"/>
    <w:rsid w:val="00691636"/>
    <w:rsid w:val="006A36A9"/>
    <w:rsid w:val="006A3C99"/>
    <w:rsid w:val="006D117C"/>
    <w:rsid w:val="006E40F9"/>
    <w:rsid w:val="00747F3C"/>
    <w:rsid w:val="007B5A16"/>
    <w:rsid w:val="007D5FCD"/>
    <w:rsid w:val="00806482"/>
    <w:rsid w:val="00866C61"/>
    <w:rsid w:val="00874C69"/>
    <w:rsid w:val="008F0040"/>
    <w:rsid w:val="00933ACA"/>
    <w:rsid w:val="00A43BF0"/>
    <w:rsid w:val="00A90634"/>
    <w:rsid w:val="00B02653"/>
    <w:rsid w:val="00B06FD8"/>
    <w:rsid w:val="00B46E7B"/>
    <w:rsid w:val="00B74C3B"/>
    <w:rsid w:val="00B83983"/>
    <w:rsid w:val="00BB6B89"/>
    <w:rsid w:val="00BF469C"/>
    <w:rsid w:val="00C0681C"/>
    <w:rsid w:val="00C770EE"/>
    <w:rsid w:val="00C823DE"/>
    <w:rsid w:val="00CB6CE1"/>
    <w:rsid w:val="00D12A87"/>
    <w:rsid w:val="00D26DE6"/>
    <w:rsid w:val="00D55033"/>
    <w:rsid w:val="00E76685"/>
    <w:rsid w:val="00E96DB5"/>
    <w:rsid w:val="00ED4402"/>
    <w:rsid w:val="00EE33CD"/>
    <w:rsid w:val="00F24EA9"/>
    <w:rsid w:val="00F24F57"/>
    <w:rsid w:val="00F26774"/>
    <w:rsid w:val="00F308C4"/>
    <w:rsid w:val="00F30C40"/>
    <w:rsid w:val="00F3742E"/>
    <w:rsid w:val="00F41FE3"/>
    <w:rsid w:val="00F77D77"/>
    <w:rsid w:val="00F838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93E349"/>
  <w15:chartTrackingRefBased/>
  <w15:docId w15:val="{D69F674A-2B5D-44DC-813E-D6234CCF8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4C3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63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63CA"/>
    <w:rPr>
      <w:rFonts w:ascii="Tahoma" w:hAnsi="Tahoma" w:cs="Tahoma"/>
      <w:sz w:val="16"/>
      <w:szCs w:val="16"/>
    </w:rPr>
  </w:style>
  <w:style w:type="paragraph" w:styleId="BodyText">
    <w:name w:val="Body Text"/>
    <w:basedOn w:val="Normal"/>
    <w:link w:val="BodyTextChar"/>
    <w:semiHidden/>
    <w:rsid w:val="00806482"/>
    <w:pPr>
      <w:spacing w:after="0" w:line="240" w:lineRule="auto"/>
    </w:pPr>
    <w:rPr>
      <w:rFonts w:ascii="Times New Roman" w:eastAsia="Times New Roman" w:hAnsi="Times New Roman"/>
      <w:i/>
      <w:sz w:val="24"/>
      <w:szCs w:val="20"/>
    </w:rPr>
  </w:style>
  <w:style w:type="character" w:customStyle="1" w:styleId="BodyTextChar">
    <w:name w:val="Body Text Char"/>
    <w:link w:val="BodyText"/>
    <w:semiHidden/>
    <w:rsid w:val="00806482"/>
    <w:rPr>
      <w:rFonts w:ascii="Times New Roman" w:eastAsia="Times New Roman" w:hAnsi="Times New Roman"/>
      <w:i/>
      <w:sz w:val="24"/>
    </w:rPr>
  </w:style>
  <w:style w:type="paragraph" w:styleId="Header">
    <w:name w:val="header"/>
    <w:basedOn w:val="Normal"/>
    <w:link w:val="HeaderChar"/>
    <w:uiPriority w:val="99"/>
    <w:unhideWhenUsed/>
    <w:rsid w:val="00346EAD"/>
    <w:pPr>
      <w:tabs>
        <w:tab w:val="center" w:pos="4680"/>
        <w:tab w:val="right" w:pos="9360"/>
      </w:tabs>
    </w:pPr>
  </w:style>
  <w:style w:type="character" w:customStyle="1" w:styleId="HeaderChar">
    <w:name w:val="Header Char"/>
    <w:link w:val="Header"/>
    <w:uiPriority w:val="99"/>
    <w:rsid w:val="00346EAD"/>
    <w:rPr>
      <w:sz w:val="22"/>
      <w:szCs w:val="22"/>
    </w:rPr>
  </w:style>
  <w:style w:type="paragraph" w:styleId="Footer">
    <w:name w:val="footer"/>
    <w:basedOn w:val="Normal"/>
    <w:link w:val="FooterChar"/>
    <w:uiPriority w:val="99"/>
    <w:unhideWhenUsed/>
    <w:rsid w:val="00346EAD"/>
    <w:pPr>
      <w:tabs>
        <w:tab w:val="center" w:pos="4680"/>
        <w:tab w:val="right" w:pos="9360"/>
      </w:tabs>
    </w:pPr>
  </w:style>
  <w:style w:type="character" w:customStyle="1" w:styleId="FooterChar">
    <w:name w:val="Footer Char"/>
    <w:link w:val="Footer"/>
    <w:uiPriority w:val="99"/>
    <w:rsid w:val="00346EA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gi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A9B196-F77B-489E-91A9-DD1620A18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0</Pages>
  <Words>1460</Words>
  <Characters>6791</Characters>
  <Application>Microsoft Office Word</Application>
  <DocSecurity>0</DocSecurity>
  <Lines>308</Lines>
  <Paragraphs>121</Paragraphs>
  <ScaleCrop>false</ScaleCrop>
  <HeadingPairs>
    <vt:vector size="2" baseType="variant">
      <vt:variant>
        <vt:lpstr>Title</vt:lpstr>
      </vt:variant>
      <vt:variant>
        <vt:i4>1</vt:i4>
      </vt:variant>
    </vt:vector>
  </HeadingPairs>
  <TitlesOfParts>
    <vt:vector size="1" baseType="lpstr">
      <vt:lpstr/>
    </vt:vector>
  </TitlesOfParts>
  <Company>CCSU</Company>
  <LinksUpToDate>false</LinksUpToDate>
  <CharactersWithSpaces>8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SU</dc:creator>
  <cp:keywords/>
  <cp:lastModifiedBy>Jonathan Stapleton</cp:lastModifiedBy>
  <cp:revision>5</cp:revision>
  <cp:lastPrinted>2025-03-17T12:10:00Z</cp:lastPrinted>
  <dcterms:created xsi:type="dcterms:W3CDTF">2026-03-19T15:07:00Z</dcterms:created>
  <dcterms:modified xsi:type="dcterms:W3CDTF">2026-03-26T01:10:00Z</dcterms:modified>
</cp:coreProperties>
</file>